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CFDBF39">
      <w:pPr>
        <w:jc w:val="left"/>
        <w:rPr>
          <w:rFonts w:eastAsia="微软雅黑"/>
          <w:b/>
          <w:sz w:val="24"/>
        </w:rPr>
      </w:pPr>
    </w:p>
    <w:p w14:paraId="68571DBC">
      <w:pPr>
        <w:topLinePunct/>
        <w:snapToGrid w:val="0"/>
        <w:spacing w:line="384" w:lineRule="auto"/>
        <w:jc w:val="center"/>
        <w:textAlignment w:val="center"/>
        <w:rPr>
          <w:rFonts w:hint="eastAsia" w:ascii="方正小标宋_GBK" w:eastAsia="方正小标宋_GBK"/>
          <w:sz w:val="37"/>
          <w:szCs w:val="37"/>
        </w:rPr>
      </w:pPr>
      <w:r>
        <w:rPr>
          <w:rFonts w:hint="eastAsia" w:ascii="方正小标宋_GBK" w:eastAsia="方正小标宋_GBK"/>
          <w:sz w:val="37"/>
          <w:szCs w:val="37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833100</wp:posOffset>
            </wp:positionH>
            <wp:positionV relativeFrom="topMargin">
              <wp:posOffset>12496800</wp:posOffset>
            </wp:positionV>
            <wp:extent cx="368300" cy="431800"/>
            <wp:effectExtent l="0" t="0" r="12700" b="6350"/>
            <wp:wrapNone/>
            <wp:docPr id="100138" name="图片 100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8" name="图片 10013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小标宋_GBK" w:eastAsia="方正小标宋_GBK"/>
          <w:sz w:val="37"/>
          <w:szCs w:val="37"/>
          <w:lang w:val="en-US" w:eastAsia="zh-CN"/>
        </w:rPr>
        <w:t>疏附县2025年教师专业</w:t>
      </w:r>
      <w:r>
        <w:rPr>
          <w:rFonts w:hint="eastAsia" w:ascii="方正小标宋_GBK" w:eastAsia="方正小标宋_GBK"/>
          <w:sz w:val="37"/>
          <w:szCs w:val="37"/>
        </w:rPr>
        <w:t>水平</w:t>
      </w:r>
      <w:r>
        <w:rPr>
          <w:rFonts w:hint="eastAsia" w:ascii="方正小标宋_GBK" w:eastAsia="方正小标宋_GBK"/>
          <w:sz w:val="37"/>
          <w:szCs w:val="37"/>
          <w:lang w:val="en-US" w:eastAsia="zh-CN"/>
        </w:rPr>
        <w:t>测试</w:t>
      </w:r>
      <w:r>
        <w:rPr>
          <w:rFonts w:hint="eastAsia" w:ascii="方正小标宋_GBK" w:eastAsia="方正小标宋_GBK"/>
          <w:sz w:val="37"/>
          <w:szCs w:val="37"/>
        </w:rPr>
        <w:t>试卷</w:t>
      </w:r>
    </w:p>
    <w:p w14:paraId="3A52526D">
      <w:pPr>
        <w:topLinePunct/>
        <w:snapToGrid w:val="0"/>
        <w:spacing w:line="384" w:lineRule="auto"/>
        <w:ind w:firstLine="3920" w:firstLineChars="1400"/>
        <w:jc w:val="both"/>
        <w:textAlignment w:val="center"/>
        <w:rPr>
          <w:rFonts w:ascii="方正黑体_GBK" w:eastAsia="方正黑体_GBK"/>
          <w:sz w:val="28"/>
          <w:szCs w:val="28"/>
        </w:rPr>
      </w:pPr>
      <w:r>
        <w:rPr>
          <w:rFonts w:hint="eastAsia" w:ascii="方正黑体_GBK" w:eastAsia="方正黑体_GBK"/>
          <w:sz w:val="28"/>
          <w:szCs w:val="28"/>
          <w:lang w:eastAsia="zh-CN"/>
        </w:rPr>
        <w:t>（</w:t>
      </w:r>
      <w:r>
        <w:rPr>
          <w:rFonts w:hint="eastAsia" w:ascii="方正黑体_GBK" w:eastAsia="方正黑体_GBK"/>
          <w:sz w:val="28"/>
          <w:szCs w:val="28"/>
          <w:lang w:val="en-US" w:eastAsia="zh-CN"/>
        </w:rPr>
        <w:t>高中数学</w:t>
      </w:r>
      <w:r>
        <w:rPr>
          <w:rFonts w:hint="eastAsia" w:ascii="方正黑体_GBK" w:eastAsia="方正黑体_GBK"/>
          <w:sz w:val="28"/>
          <w:szCs w:val="28"/>
          <w:lang w:eastAsia="zh-CN"/>
        </w:rPr>
        <w:t>）</w:t>
      </w:r>
    </w:p>
    <w:p w14:paraId="0330ECC7">
      <w:pPr>
        <w:topLinePunct/>
        <w:snapToGrid w:val="0"/>
        <w:spacing w:line="384" w:lineRule="auto"/>
        <w:textAlignment w:val="center"/>
        <w:rPr>
          <w:rFonts w:ascii="方正黑体_GBK" w:eastAsia="方正黑体_GBK"/>
          <w:b/>
          <w:bCs/>
          <w:sz w:val="24"/>
          <w:szCs w:val="24"/>
        </w:rPr>
      </w:pPr>
      <w:r>
        <w:rPr>
          <w:rFonts w:hint="eastAsia" w:ascii="方正黑体_GBK" w:eastAsia="方正黑体_GBK"/>
          <w:b/>
          <w:bCs/>
          <w:sz w:val="24"/>
          <w:szCs w:val="24"/>
        </w:rPr>
        <w:t>注意事项：</w:t>
      </w:r>
    </w:p>
    <w:p w14:paraId="06F84538">
      <w:pPr>
        <w:topLinePunct/>
        <w:snapToGrid w:val="0"/>
        <w:spacing w:line="384" w:lineRule="auto"/>
        <w:ind w:firstLine="432" w:firstLineChars="200"/>
        <w:textAlignment w:val="center"/>
        <w:rPr>
          <w:rFonts w:eastAsia="方正楷体_GBK"/>
          <w:sz w:val="22"/>
          <w:szCs w:val="22"/>
        </w:rPr>
      </w:pPr>
      <w:r>
        <w:rPr>
          <w:rFonts w:eastAsia="方正楷体_GBK"/>
          <w:spacing w:val="-2"/>
          <w:sz w:val="22"/>
          <w:szCs w:val="22"/>
        </w:rPr>
        <w:t xml:space="preserve">1. </w:t>
      </w:r>
      <w:r>
        <w:rPr>
          <w:rFonts w:eastAsia="方正楷体_GBK"/>
          <w:spacing w:val="-4"/>
          <w:sz w:val="22"/>
          <w:szCs w:val="22"/>
        </w:rPr>
        <w:t>本试题卷共4页，总分100分，考试时</w:t>
      </w:r>
      <w:r>
        <w:rPr>
          <w:rFonts w:eastAsia="方正楷体_GBK"/>
          <w:sz w:val="22"/>
          <w:szCs w:val="22"/>
        </w:rPr>
        <w:t>间</w:t>
      </w:r>
      <w:r>
        <w:rPr>
          <w:rFonts w:hint="eastAsia" w:eastAsia="方正楷体_GBK"/>
          <w:sz w:val="22"/>
          <w:szCs w:val="22"/>
          <w:lang w:val="en-US" w:eastAsia="zh-CN"/>
        </w:rPr>
        <w:t>120</w:t>
      </w:r>
      <w:r>
        <w:rPr>
          <w:rFonts w:eastAsia="方正楷体_GBK"/>
          <w:sz w:val="22"/>
          <w:szCs w:val="22"/>
        </w:rPr>
        <w:t>分钟。</w:t>
      </w:r>
    </w:p>
    <w:p w14:paraId="7D842E4A">
      <w:pPr>
        <w:topLinePunct/>
        <w:snapToGrid w:val="0"/>
        <w:spacing w:line="384" w:lineRule="auto"/>
        <w:ind w:firstLine="424" w:firstLineChars="200"/>
        <w:textAlignment w:val="center"/>
        <w:rPr>
          <w:rFonts w:hint="eastAsia" w:eastAsia="方正楷体_GBK"/>
          <w:spacing w:val="-4"/>
          <w:sz w:val="22"/>
          <w:szCs w:val="22"/>
          <w:lang w:eastAsia="zh-CN"/>
        </w:rPr>
      </w:pPr>
      <w:r>
        <w:rPr>
          <w:rFonts w:eastAsia="方正楷体_GBK"/>
          <w:spacing w:val="-4"/>
          <w:sz w:val="22"/>
          <w:szCs w:val="22"/>
        </w:rPr>
        <w:t>2. 答题前，</w:t>
      </w:r>
      <w:r>
        <w:rPr>
          <w:rFonts w:hint="eastAsia" w:eastAsia="方正楷体_GBK"/>
          <w:spacing w:val="-4"/>
          <w:sz w:val="22"/>
          <w:szCs w:val="22"/>
        </w:rPr>
        <w:t>考生先在答题卡上将自己的考场号、座位号、姓名、准考证号填写清楚</w:t>
      </w:r>
      <w:r>
        <w:rPr>
          <w:rFonts w:hint="eastAsia" w:eastAsia="方正楷体_GBK"/>
          <w:spacing w:val="-4"/>
          <w:sz w:val="22"/>
          <w:szCs w:val="22"/>
          <w:lang w:eastAsia="zh-CN"/>
        </w:rPr>
        <w:t>。</w:t>
      </w:r>
    </w:p>
    <w:p w14:paraId="16EE84AA">
      <w:pPr>
        <w:topLinePunct/>
        <w:snapToGrid w:val="0"/>
        <w:spacing w:line="384" w:lineRule="auto"/>
        <w:ind w:firstLine="440" w:firstLineChars="200"/>
        <w:textAlignment w:val="center"/>
        <w:rPr>
          <w:rFonts w:eastAsia="方正楷体_GBK"/>
          <w:spacing w:val="2"/>
          <w:sz w:val="22"/>
          <w:szCs w:val="22"/>
        </w:rPr>
      </w:pPr>
      <w:r>
        <w:rPr>
          <w:rFonts w:eastAsia="方正楷体_GBK"/>
          <w:sz w:val="22"/>
          <w:szCs w:val="22"/>
        </w:rPr>
        <w:t xml:space="preserve">3. </w:t>
      </w:r>
      <w:r>
        <w:rPr>
          <w:rFonts w:eastAsia="方正楷体_GBK"/>
          <w:spacing w:val="2"/>
          <w:sz w:val="22"/>
          <w:szCs w:val="22"/>
        </w:rPr>
        <w:t>考生必须在答题卡上答题，在草稿纸、试题卷上答题无效。</w:t>
      </w:r>
    </w:p>
    <w:p w14:paraId="34109A87">
      <w:pPr>
        <w:topLinePunct/>
        <w:snapToGrid w:val="0"/>
        <w:spacing w:line="384" w:lineRule="auto"/>
        <w:textAlignment w:val="center"/>
        <w:rPr>
          <w:rFonts w:hint="eastAsia" w:ascii="方正黑体_GBK" w:eastAsia="方正黑体_GBK"/>
          <w:sz w:val="24"/>
          <w:szCs w:val="24"/>
        </w:rPr>
      </w:pPr>
      <w:r>
        <w:rPr>
          <w:rFonts w:hint="eastAsia" w:ascii="方正黑体_GBK" w:eastAsia="方正黑体_GBK"/>
          <w:b/>
          <w:bCs/>
          <w:sz w:val="22"/>
          <w:szCs w:val="22"/>
        </w:rPr>
        <w:t>一、选择题（本大题共16小题，每小题3分，共48分）在下列各小题的四个选项中，只有一项是符合题目要求的</w:t>
      </w:r>
      <w:r>
        <w:rPr>
          <w:rFonts w:hint="eastAsia" w:ascii="方正黑体_GBK" w:eastAsia="方正黑体_GBK"/>
          <w:sz w:val="24"/>
          <w:szCs w:val="24"/>
        </w:rPr>
        <w:t>.</w:t>
      </w:r>
    </w:p>
    <w:p w14:paraId="4F6E64A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>1.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《普通高中数学课程标准》强调，数学学科核心素养包括数学抽象、逻辑推理、数学建模、直观想象、数学运算和（  ）</w:t>
      </w:r>
    </w:p>
    <w:p w14:paraId="79EEB72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A. 空间观念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 xml:space="preserve">        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B. 数据处理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 xml:space="preserve">             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C. 数据分析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 xml:space="preserve">            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D. 概率统计</w:t>
      </w:r>
    </w:p>
    <w:p w14:paraId="5AB7B44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>2.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高中数学课程结构中，选择性必修课程是为学生（  ）发展提供的数学课程。</w:t>
      </w:r>
    </w:p>
    <w:p w14:paraId="3426A1D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A. 升学考试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 xml:space="preserve">    </w:t>
      </w:r>
      <w:r>
        <w:rPr>
          <w:rFonts w:hint="eastAsia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 xml:space="preserve">  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B. 个性化学科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 xml:space="preserve">           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C. 职业技能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 xml:space="preserve">             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D. 艺术特长</w:t>
      </w:r>
    </w:p>
    <w:p w14:paraId="766D1CD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3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已知集合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25" o:spt="75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26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14:paraId="1186C44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28" o:spt="75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29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30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31" o:spt="75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 w14:paraId="4EA0F24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4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已知</w:t>
      </w:r>
      <w:r>
        <w:rPr>
          <w:rFonts w:ascii="Times New Roman" w:hAnsi="Times New Roman" w:eastAsia="宋体" w:cs="Times New Roman"/>
          <w:position w:val="-18"/>
          <w:sz w:val="24"/>
        </w:rPr>
        <w:object>
          <v:shape id="_x0000_i1032" o:spt="75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33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ascii="Times New Roman" w:hAnsi="Times New Roman" w:eastAsia="宋体" w:cs="Times New Roman"/>
          <w:position w:val="-10"/>
          <w:sz w:val="24"/>
        </w:rPr>
        <w:object>
          <v:shape id="_x0000_i1034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35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上的投影向量为(   )</w:t>
      </w:r>
    </w:p>
    <w:p w14:paraId="6F6021D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34"/>
          <w:sz w:val="24"/>
        </w:rPr>
        <w:object>
          <v:shape id="_x0000_i1036" o:spt="75" type="#_x0000_t75" style="height:40.5pt;width: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position w:val="-18"/>
          <w:sz w:val="24"/>
        </w:rPr>
        <w:object>
          <v:shape id="_x0000_i1037" o:spt="75" type="#_x0000_t75" style="height:26.95pt;width:41.2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34"/>
          <w:sz w:val="24"/>
        </w:rPr>
        <w:object>
          <v:shape id="_x0000_i1038" o:spt="75" type="#_x0000_t75" style="height:40.5pt;width:4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39" o:spt="75" type="#_x0000_t75" style="height:27.55pt;width:36.7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 w14:paraId="5D3D3DF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5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函数</w:t>
      </w:r>
      <w:r>
        <w:rPr>
          <w:rFonts w:ascii="Times New Roman" w:hAnsi="Times New Roman" w:eastAsia="宋体" w:cs="Times New Roman"/>
          <w:position w:val="-16"/>
          <w:sz w:val="24"/>
        </w:rPr>
        <w:object>
          <v:shape id="_x0000_i1040" o:spt="75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在区间</w:t>
      </w:r>
      <w:r>
        <w:rPr>
          <w:rFonts w:ascii="Times New Roman" w:hAnsi="Times New Roman" w:eastAsia="宋体" w:cs="Times New Roman"/>
          <w:position w:val="-28"/>
          <w:sz w:val="24"/>
        </w:rPr>
        <w:object>
          <v:shape id="_x0000_i1041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的图象大致为(   )</w:t>
      </w:r>
    </w:p>
    <w:p w14:paraId="25F15A4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.</w:t>
      </w:r>
      <w:r>
        <w:rPr>
          <w:rFonts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497330" cy="1114425"/>
            <wp:effectExtent l="0" t="0" r="7620" b="9525"/>
            <wp:docPr id="30" name="_x0000_i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_x0000_i104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9733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578610" cy="1162050"/>
            <wp:effectExtent l="0" t="0" r="2540" b="0"/>
            <wp:docPr id="31" name="_x0000_i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_x0000_i104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7861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039CA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522730" cy="1133475"/>
            <wp:effectExtent l="0" t="0" r="1270" b="9525"/>
            <wp:docPr id="32" name="_x0000_i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_x0000_i105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2273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571625" cy="1133475"/>
            <wp:effectExtent l="0" t="0" r="9525" b="9525"/>
            <wp:docPr id="33" name="_x0000_i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_x0000_i105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87341" cy="1144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41A9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6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已知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42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,则复数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z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复平面内对应的点位于(   )</w:t>
      </w:r>
    </w:p>
    <w:p w14:paraId="731B13C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第一象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第二象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第三象限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第四象限</w:t>
      </w:r>
    </w:p>
    <w:p w14:paraId="05F6FAC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7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已知正四棱锥的底面边长为6,且其侧面积是底面积的2倍,则此正四棱锥的体积为(   )</w:t>
      </w:r>
    </w:p>
    <w:p w14:paraId="54F4CD9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4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4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4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4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 w14:paraId="1E88CF2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8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从4名女生和2名男生中,抽取3名学生参加某档电视节目,若按性别比例分层随机抽样,则不同的抽取方法数为</w:t>
      </w:r>
      <w:r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  <w:t>(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 xml:space="preserve">   </w:t>
      </w:r>
      <w:r>
        <w:rPr>
          <w:rFonts w:hint="eastAsia" w:eastAsia="宋体"/>
          <w:color w:val="000000"/>
          <w:kern w:val="2"/>
          <w:szCs w:val="22"/>
          <w:shd w:val="clear" w:color="auto" w:fill="FFFFFF"/>
          <w:lang w:eastAsia="zh-CN"/>
        </w:rPr>
        <w:t>)</w:t>
      </w:r>
    </w:p>
    <w:p w14:paraId="66788D7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A.28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B.56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C.12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D.24</w:t>
      </w:r>
    </w:p>
    <w:p w14:paraId="1708740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9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计算</w:t>
      </w:r>
      <w:bookmarkStart w:id="0" w:name="MTBlankEqn"/>
      <w:r>
        <w:rPr>
          <w:rFonts w:ascii="Times New Roman" w:hAnsi="Times New Roman" w:eastAsia="宋体" w:cs="Times New Roman"/>
          <w:position w:val="-6"/>
          <w:sz w:val="24"/>
        </w:rPr>
        <w:object>
          <v:shape id="_x0000_i1047" o:spt="75" type="#_x0000_t75" style="height:14.25pt;width:14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bookmarkEnd w:id="0"/>
      <w:r>
        <w:rPr>
          <w:rFonts w:eastAsia="宋体"/>
          <w:kern w:val="2"/>
          <w:szCs w:val="22"/>
          <w:shd w:val="clear" w:color="auto" w:fill="FFFFFF"/>
          <w:lang w:eastAsia="zh-CN"/>
        </w:rPr>
        <w:t>的值为(   )</w:t>
      </w:r>
    </w:p>
    <w:p w14:paraId="61048B0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48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4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5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5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</w:p>
    <w:p w14:paraId="3B2FC0B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10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记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5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为等差数列</w:t>
      </w:r>
      <w:r>
        <w:rPr>
          <w:rFonts w:ascii="Times New Roman" w:hAnsi="Times New Roman" w:eastAsia="宋体" w:cs="Times New Roman"/>
          <w:position w:val="-14"/>
          <w:sz w:val="24"/>
        </w:rPr>
        <w:object>
          <v:shape id="_x0000_i105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的前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n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项和.已知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5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5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ascii="Times New Roman" w:hAnsi="Times New Roman" w:eastAsia="宋体" w:cs="Times New Roman"/>
          <w:position w:val="-12"/>
          <w:sz w:val="24"/>
        </w:rPr>
        <w:object>
          <v:shape id="_x0000_i105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14:paraId="72F0E6F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5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5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59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position w:val="-24"/>
          <w:sz w:val="24"/>
        </w:rPr>
        <w:object>
          <v:shape id="_x0000_i1060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 w14:paraId="32EEAC1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11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设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61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6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63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大小关系为(   )</w:t>
      </w:r>
    </w:p>
    <w:p w14:paraId="6458038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6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65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6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6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 w14:paraId="5767CD9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2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68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中,角</w:t>
      </w:r>
      <w:r>
        <w:rPr>
          <w:rFonts w:eastAsia="宋体"/>
          <w:i/>
          <w:color w:val="000000"/>
          <w:kern w:val="2"/>
          <w:szCs w:val="22"/>
          <w:shd w:val="clear" w:color="auto" w:fill="FFFFFF"/>
          <w:lang w:eastAsia="zh-CN"/>
        </w:rPr>
        <w:t>A,B,C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所对的边分别为</w:t>
      </w:r>
      <w:r>
        <w:rPr>
          <w:rFonts w:eastAsia="宋体"/>
          <w:i/>
          <w:color w:val="000000"/>
          <w:kern w:val="2"/>
          <w:szCs w:val="22"/>
          <w:shd w:val="clear" w:color="auto" w:fill="FFFFFF"/>
          <w:lang w:eastAsia="zh-CN"/>
        </w:rPr>
        <w:t>a,b,c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若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6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0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1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则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8" o:title="eqIdb1f9fabbbe61a759e52ec975215e2e7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(   )</w:t>
      </w:r>
    </w:p>
    <w:p w14:paraId="36D21087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0" o:title="eqId037fb348109dc2063a268b10eb925a5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4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2" o:title="eqId534de19db99087b564cd3e9ac4c4568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或</w:t>
      </w:r>
      <w:r>
        <w:rPr>
          <w:rFonts w:ascii="Times New Roman" w:hAnsi="Times New Roman" w:eastAsia="宋体" w:cs="Times New Roman"/>
          <w:color w:val="000000"/>
          <w:sz w:val="24"/>
        </w:rPr>
        <w:object>
          <v:shape id="_x0000_i1077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12" o:title="eqId534de19db99087b564cd3e9ac4c4568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</w:p>
    <w:p w14:paraId="5E8CE0E1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3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若直线</w:t>
      </w:r>
      <w:r>
        <w:rPr>
          <w:rFonts w:ascii="Times New Roman" w:hAnsi="Times New Roman" w:eastAsia="宋体" w:cs="Times New Roman"/>
          <w:position w:val="-4"/>
          <w:sz w:val="24"/>
        </w:rPr>
        <w:drawing>
          <wp:inline distT="0" distB="0" distL="114300" distR="114300">
            <wp:extent cx="962025" cy="200025"/>
            <wp:effectExtent l="0" t="0" r="9525" b="7620"/>
            <wp:docPr id="34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6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圆</w:t>
      </w:r>
      <w:r>
        <w:rPr>
          <w:rFonts w:ascii="Times New Roman" w:hAnsi="Times New Roman" w:eastAsia="宋体" w:cs="Times New Roman"/>
          <w:position w:val="-4"/>
          <w:sz w:val="24"/>
        </w:rPr>
        <w:drawing>
          <wp:inline distT="0" distB="0" distL="114300" distR="114300">
            <wp:extent cx="1495425" cy="228600"/>
            <wp:effectExtent l="0" t="0" r="0" b="0"/>
            <wp:docPr id="35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64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相切，则</w:t>
      </w:r>
      <w:r>
        <w:rPr>
          <w:rFonts w:ascii="Times New Roman" w:hAnsi="Times New Roman" w:eastAsia="宋体" w:cs="Times New Roman"/>
          <w:position w:val="-4"/>
          <w:sz w:val="24"/>
        </w:rPr>
        <w:drawing>
          <wp:inline distT="0" distB="0" distL="114300" distR="114300">
            <wp:extent cx="238125" cy="142875"/>
            <wp:effectExtent l="0" t="0" r="9525" b="8255"/>
            <wp:docPr id="36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65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>(   )</w:t>
      </w:r>
    </w:p>
    <w:p w14:paraId="226AF66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4"/>
          <w:sz w:val="24"/>
        </w:rPr>
        <w:drawing>
          <wp:inline distT="0" distB="0" distL="114300" distR="114300">
            <wp:extent cx="190500" cy="161925"/>
            <wp:effectExtent l="0" t="0" r="0" b="7620"/>
            <wp:docPr id="39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67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1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4"/>
          <w:sz w:val="24"/>
        </w:rPr>
        <w:drawing>
          <wp:inline distT="0" distB="0" distL="114300" distR="114300">
            <wp:extent cx="190500" cy="161925"/>
            <wp:effectExtent l="0" t="0" r="0" b="7620"/>
            <wp:docPr id="37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66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0</w:t>
      </w:r>
    </w:p>
    <w:p w14:paraId="1D9B2D4B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4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已知椭圆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78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双曲线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79" o:spt="75" type="#_x0000_t75" style="height:33pt;width:10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焦点重合,则双曲线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F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离心率为(   )</w:t>
      </w:r>
    </w:p>
    <w:p w14:paraId="54623C7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A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80" o:spt="75" type="#_x0000_t75" style="height:34.5pt;width:20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B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8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C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8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ab/>
      </w:r>
      <w:r>
        <w:rPr>
          <w:rFonts w:eastAsia="宋体"/>
          <w:kern w:val="2"/>
          <w:szCs w:val="22"/>
          <w:shd w:val="clear" w:color="auto" w:fill="FFFFFF"/>
          <w:lang w:eastAsia="zh-CN"/>
        </w:rPr>
        <w:t>D.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83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</w:p>
    <w:p w14:paraId="1388ACA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lang w:eastAsia="zh-CN"/>
        </w:rPr>
        <w:t>1</w:t>
      </w:r>
      <w:r>
        <w:rPr>
          <w:rFonts w:hint="eastAsia" w:ascii="宋体" w:hAnsi="宋体" w:eastAsia="宋体" w:cs="宋体"/>
          <w:color w:val="000000"/>
          <w:sz w:val="21"/>
          <w:lang w:val="en-US" w:eastAsia="zh-CN"/>
        </w:rPr>
        <w:t>5</w:t>
      </w:r>
      <w:r>
        <w:rPr>
          <w:rFonts w:hint="eastAsia" w:ascii="宋体" w:hAnsi="宋体" w:eastAsia="宋体" w:cs="宋体"/>
          <w:color w:val="000000"/>
          <w:sz w:val="21"/>
          <w:lang w:eastAsia="zh-CN"/>
        </w:rPr>
        <w:t>．</w:t>
      </w:r>
      <w:r>
        <w:rPr>
          <w:rFonts w:hint="eastAsia" w:eastAsia="宋体"/>
          <w:color w:val="000000"/>
          <w:sz w:val="21"/>
          <w:lang w:eastAsia="zh-CN"/>
        </w:rPr>
        <w:t>甲骑自行车从</w:t>
      </w:r>
      <w:r>
        <w:rPr>
          <w:rFonts w:hint="eastAsia" w:eastAsia="宋体"/>
          <w:i/>
          <w:color w:val="000000"/>
          <w:sz w:val="21"/>
          <w:lang w:eastAsia="zh-CN"/>
        </w:rPr>
        <w:t>A</w:t>
      </w:r>
      <w:r>
        <w:rPr>
          <w:rFonts w:hint="eastAsia" w:eastAsia="宋体"/>
          <w:color w:val="000000"/>
          <w:sz w:val="21"/>
          <w:lang w:eastAsia="zh-CN"/>
        </w:rPr>
        <w:t>地</w:t>
      </w:r>
      <w:r>
        <w:rPr>
          <w:rFonts w:eastAsia="宋体"/>
          <w:color w:val="000000"/>
          <w:sz w:val="21"/>
          <w:lang w:eastAsia="zh-CN"/>
        </w:rPr>
        <w:t>到</w:t>
      </w:r>
      <w:r>
        <w:rPr>
          <w:rFonts w:hint="eastAsia" w:eastAsia="宋体"/>
          <w:i/>
          <w:color w:val="000000"/>
          <w:sz w:val="21"/>
          <w:lang w:eastAsia="zh-CN"/>
        </w:rPr>
        <w:t>B</w:t>
      </w:r>
      <w:r>
        <w:rPr>
          <w:rFonts w:hint="eastAsia" w:eastAsia="宋体"/>
          <w:color w:val="000000"/>
          <w:sz w:val="21"/>
          <w:lang w:eastAsia="zh-CN"/>
        </w:rPr>
        <w:t>地,途中</w:t>
      </w:r>
      <w:r>
        <w:rPr>
          <w:rFonts w:eastAsia="宋体"/>
          <w:color w:val="000000"/>
          <w:sz w:val="21"/>
          <w:lang w:eastAsia="zh-CN"/>
        </w:rPr>
        <w:t>要经过</w:t>
      </w:r>
      <w:r>
        <w:rPr>
          <w:rFonts w:hint="eastAsia" w:eastAsia="宋体"/>
          <w:color w:val="000000"/>
          <w:sz w:val="21"/>
          <w:lang w:eastAsia="zh-CN"/>
        </w:rPr>
        <w:t>4个</w:t>
      </w:r>
      <w:r>
        <w:rPr>
          <w:rFonts w:eastAsia="宋体"/>
          <w:color w:val="000000"/>
          <w:sz w:val="21"/>
          <w:lang w:eastAsia="zh-CN"/>
        </w:rPr>
        <w:t>十字路口</w:t>
      </w:r>
      <w:r>
        <w:rPr>
          <w:rFonts w:hint="eastAsia" w:eastAsia="宋体"/>
          <w:color w:val="000000"/>
          <w:sz w:val="21"/>
          <w:lang w:eastAsia="zh-CN"/>
        </w:rPr>
        <w:t>,已知</w:t>
      </w:r>
      <w:r>
        <w:rPr>
          <w:rFonts w:eastAsia="宋体"/>
          <w:color w:val="000000"/>
          <w:sz w:val="21"/>
          <w:lang w:eastAsia="zh-CN"/>
        </w:rPr>
        <w:t>甲</w:t>
      </w:r>
      <w:r>
        <w:rPr>
          <w:rFonts w:hint="eastAsia" w:eastAsia="宋体"/>
          <w:color w:val="000000"/>
          <w:sz w:val="21"/>
          <w:lang w:eastAsia="zh-CN"/>
        </w:rPr>
        <w:t>在每个</w:t>
      </w:r>
      <w:r>
        <w:rPr>
          <w:rFonts w:eastAsia="宋体"/>
          <w:color w:val="000000"/>
          <w:sz w:val="21"/>
          <w:lang w:eastAsia="zh-CN"/>
        </w:rPr>
        <w:t>十字路口</w:t>
      </w:r>
      <w:r>
        <w:rPr>
          <w:rFonts w:hint="eastAsia" w:eastAsia="宋体"/>
          <w:color w:val="000000"/>
          <w:sz w:val="21"/>
          <w:lang w:eastAsia="zh-CN"/>
        </w:rPr>
        <w:t>遇到</w:t>
      </w:r>
      <w:r>
        <w:rPr>
          <w:rFonts w:eastAsia="宋体"/>
          <w:color w:val="000000"/>
          <w:sz w:val="21"/>
          <w:lang w:eastAsia="zh-CN"/>
        </w:rPr>
        <w:t>红灯的概率都是</w:t>
      </w:r>
      <w:r>
        <w:rPr>
          <w:rFonts w:eastAsia="宋体"/>
          <w:color w:val="000000"/>
          <w:position w:val="-22"/>
          <w:sz w:val="21"/>
        </w:rPr>
        <w:object>
          <v:shape id="_x0000_i1084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>,</w:t>
      </w:r>
      <w:r>
        <w:rPr>
          <w:rFonts w:hint="eastAsia" w:eastAsia="宋体"/>
          <w:color w:val="000000"/>
          <w:sz w:val="21"/>
          <w:lang w:eastAsia="zh-CN"/>
        </w:rPr>
        <w:t>且</w:t>
      </w:r>
      <w:r>
        <w:rPr>
          <w:rFonts w:eastAsia="宋体"/>
          <w:color w:val="000000"/>
          <w:sz w:val="21"/>
          <w:lang w:eastAsia="zh-CN"/>
        </w:rPr>
        <w:t>在每个路口</w:t>
      </w:r>
      <w:r>
        <w:rPr>
          <w:rFonts w:hint="eastAsia" w:eastAsia="宋体"/>
          <w:color w:val="000000"/>
          <w:sz w:val="21"/>
          <w:lang w:eastAsia="zh-CN"/>
        </w:rPr>
        <w:t>是</w:t>
      </w:r>
      <w:r>
        <w:rPr>
          <w:rFonts w:eastAsia="宋体"/>
          <w:color w:val="000000"/>
          <w:sz w:val="21"/>
          <w:lang w:eastAsia="zh-CN"/>
        </w:rPr>
        <w:t>否遇到红灯相互独立</w:t>
      </w:r>
      <w:r>
        <w:rPr>
          <w:rFonts w:hint="eastAsia" w:eastAsia="宋体"/>
          <w:color w:val="000000"/>
          <w:sz w:val="21"/>
          <w:lang w:eastAsia="zh-CN"/>
        </w:rPr>
        <w:t>,那么</w:t>
      </w:r>
      <w:r>
        <w:rPr>
          <w:rFonts w:eastAsia="宋体"/>
          <w:color w:val="000000"/>
          <w:sz w:val="21"/>
          <w:lang w:eastAsia="zh-CN"/>
        </w:rPr>
        <w:t>甲</w:t>
      </w:r>
      <w:r>
        <w:rPr>
          <w:rFonts w:hint="eastAsia" w:eastAsia="宋体"/>
          <w:color w:val="000000"/>
          <w:sz w:val="21"/>
          <w:lang w:eastAsia="zh-CN"/>
        </w:rPr>
        <w:t>在</w:t>
      </w:r>
      <w:r>
        <w:rPr>
          <w:rFonts w:eastAsia="宋体"/>
          <w:color w:val="000000"/>
          <w:sz w:val="21"/>
          <w:lang w:eastAsia="zh-CN"/>
        </w:rPr>
        <w:t>前两个十字路口都没有</w:t>
      </w:r>
      <w:r>
        <w:rPr>
          <w:rFonts w:hint="eastAsia" w:eastAsia="宋体"/>
          <w:color w:val="000000"/>
          <w:sz w:val="21"/>
          <w:lang w:eastAsia="zh-CN"/>
        </w:rPr>
        <w:t>遇到</w:t>
      </w:r>
      <w:r>
        <w:rPr>
          <w:rFonts w:eastAsia="宋体"/>
          <w:color w:val="000000"/>
          <w:sz w:val="21"/>
          <w:lang w:eastAsia="zh-CN"/>
        </w:rPr>
        <w:t>红灯</w:t>
      </w:r>
      <w:r>
        <w:rPr>
          <w:rFonts w:hint="eastAsia" w:eastAsia="宋体"/>
          <w:color w:val="000000"/>
          <w:sz w:val="21"/>
          <w:lang w:eastAsia="zh-CN"/>
        </w:rPr>
        <w:t>,直到</w:t>
      </w:r>
      <w:r>
        <w:rPr>
          <w:rFonts w:eastAsia="宋体"/>
          <w:color w:val="000000"/>
          <w:sz w:val="21"/>
          <w:lang w:eastAsia="zh-CN"/>
        </w:rPr>
        <w:t>第三个</w:t>
      </w:r>
      <w:r>
        <w:rPr>
          <w:rFonts w:hint="eastAsia" w:eastAsia="宋体"/>
          <w:color w:val="000000"/>
          <w:sz w:val="21"/>
          <w:lang w:eastAsia="zh-CN"/>
        </w:rPr>
        <w:t>路口</w:t>
      </w:r>
      <w:r>
        <w:rPr>
          <w:rFonts w:eastAsia="宋体"/>
          <w:color w:val="000000"/>
          <w:sz w:val="21"/>
          <w:lang w:eastAsia="zh-CN"/>
        </w:rPr>
        <w:t>才首次遇到</w:t>
      </w:r>
      <w:r>
        <w:rPr>
          <w:rFonts w:hint="eastAsia" w:eastAsia="宋体"/>
          <w:color w:val="000000"/>
          <w:sz w:val="21"/>
          <w:lang w:eastAsia="zh-CN"/>
        </w:rPr>
        <w:t>红灯</w:t>
      </w:r>
      <w:r>
        <w:rPr>
          <w:rFonts w:eastAsia="宋体"/>
          <w:color w:val="000000"/>
          <w:sz w:val="21"/>
          <w:lang w:eastAsia="zh-CN"/>
        </w:rPr>
        <w:t>的概率是</w:t>
      </w:r>
      <w:r>
        <w:rPr>
          <w:rFonts w:hint="eastAsia" w:eastAsia="宋体"/>
          <w:color w:val="000000"/>
          <w:sz w:val="21"/>
          <w:lang w:eastAsia="zh-CN"/>
        </w:rPr>
        <w:t>(</w:t>
      </w:r>
      <w:r>
        <w:rPr>
          <w:rFonts w:eastAsia="宋体"/>
          <w:color w:val="000000"/>
          <w:sz w:val="21"/>
          <w:lang w:eastAsia="zh-CN"/>
        </w:rPr>
        <w:t xml:space="preserve">   </w:t>
      </w:r>
      <w:r>
        <w:rPr>
          <w:rFonts w:hint="eastAsia" w:eastAsia="宋体"/>
          <w:color w:val="000000"/>
          <w:sz w:val="21"/>
          <w:lang w:eastAsia="zh-CN"/>
        </w:rPr>
        <w:t>)</w:t>
      </w:r>
    </w:p>
    <w:p w14:paraId="4403B18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hint="eastAsia"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21"/>
          <w:lang w:eastAsia="zh-CN"/>
        </w:rPr>
        <w:t>A.</w:t>
      </w:r>
      <w:r>
        <w:rPr>
          <w:rFonts w:eastAsia="宋体"/>
          <w:color w:val="000000"/>
          <w:position w:val="-22"/>
          <w:sz w:val="21"/>
        </w:rPr>
        <w:object>
          <v:shape id="_x0000_i1085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>B.</w:t>
      </w:r>
      <w:r>
        <w:rPr>
          <w:rFonts w:eastAsia="宋体"/>
          <w:color w:val="000000"/>
          <w:position w:val="-22"/>
          <w:sz w:val="21"/>
        </w:rPr>
        <w:object>
          <v:shape id="_x0000_i108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>C.</w:t>
      </w:r>
      <w:r>
        <w:rPr>
          <w:rFonts w:eastAsia="宋体"/>
          <w:color w:val="000000"/>
          <w:position w:val="-22"/>
          <w:sz w:val="21"/>
        </w:rPr>
        <w:object>
          <v:shape id="_x0000_i1087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eastAsia="宋体"/>
          <w:color w:val="000000"/>
          <w:sz w:val="21"/>
          <w:lang w:eastAsia="zh-CN"/>
        </w:rPr>
        <w:tab/>
      </w:r>
      <w:r>
        <w:rPr>
          <w:rFonts w:eastAsia="宋体"/>
          <w:color w:val="000000"/>
          <w:sz w:val="21"/>
          <w:lang w:eastAsia="zh-CN"/>
        </w:rPr>
        <w:t>D.</w:t>
      </w:r>
      <w:r>
        <w:rPr>
          <w:rFonts w:eastAsia="宋体"/>
          <w:color w:val="000000"/>
          <w:position w:val="-22"/>
          <w:sz w:val="21"/>
        </w:rPr>
        <w:object>
          <v:shape id="_x0000_i1088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</w:p>
    <w:p w14:paraId="22443CB7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 w:val="21"/>
          <w:szCs w:val="21"/>
          <w:shd w:val="clear" w:color="auto" w:fill="FFFFFF"/>
          <w:lang w:eastAsia="zh-CN"/>
        </w:rPr>
        <w:t>1</w:t>
      </w:r>
      <w:r>
        <w:rPr>
          <w:rFonts w:hint="eastAsia" w:ascii="宋体" w:hAnsi="宋体" w:eastAsia="宋体" w:cs="宋体"/>
          <w:color w:val="000000"/>
          <w:kern w:val="2"/>
          <w:sz w:val="21"/>
          <w:szCs w:val="21"/>
          <w:shd w:val="clear" w:color="auto" w:fill="FFFFFF"/>
          <w:lang w:val="en-US" w:eastAsia="zh-CN"/>
        </w:rPr>
        <w:t>6</w:t>
      </w:r>
      <w:r>
        <w:rPr>
          <w:rFonts w:hint="eastAsia" w:ascii="宋体" w:hAnsi="宋体" w:eastAsia="宋体" w:cs="宋体"/>
          <w:color w:val="000000"/>
          <w:kern w:val="2"/>
          <w:sz w:val="21"/>
          <w:szCs w:val="21"/>
          <w:shd w:val="clear" w:color="auto" w:fill="FFFFFF"/>
          <w:lang w:eastAsia="zh-CN"/>
        </w:rPr>
        <w:t>．</w: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下列命题</w: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em w:val="dot"/>
          <w:lang w:eastAsia="zh-CN"/>
        </w:rPr>
        <w:t>错误</w: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的是(   )</w:t>
      </w:r>
    </w:p>
    <w:p w14:paraId="4E1383D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A.两个随机变量的线性相关性越强，相关系数的绝对值越接近于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8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</w:p>
    <w:p w14:paraId="468C93A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B.设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0" o:spt="75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，且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1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，则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2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bookmarkStart w:id="1" w:name="_GoBack"/>
      <w:bookmarkEnd w:id="1"/>
    </w:p>
    <w:p w14:paraId="077AC85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C.线性回归直线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3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一定经过样本点的中心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4" o:spt="75" type="#_x0000_t75" style="height:24pt;width:3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</w:p>
    <w:p w14:paraId="1FCFAF9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D.随机变量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5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，若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6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，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7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hint="eastAsia" w:ascii="宋体" w:hAnsi="宋体" w:eastAsia="宋体" w:cs="宋体"/>
          <w:kern w:val="2"/>
          <w:sz w:val="21"/>
          <w:szCs w:val="21"/>
          <w:shd w:val="clear" w:color="auto" w:fill="FFFFFF"/>
          <w:lang w:eastAsia="zh-CN"/>
        </w:rPr>
        <w:t>则</w:t>
      </w:r>
      <w:r>
        <w:rPr>
          <w:rFonts w:hint="eastAsia" w:ascii="宋体" w:hAnsi="宋体" w:eastAsia="宋体" w:cs="宋体"/>
          <w:position w:val="-4"/>
          <w:sz w:val="21"/>
          <w:szCs w:val="21"/>
        </w:rPr>
        <w:object>
          <v:shape id="_x0000_i109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</w:p>
    <w:p w14:paraId="5753FAD9">
      <w:pPr>
        <w:topLinePunct/>
        <w:snapToGrid w:val="0"/>
        <w:spacing w:line="384" w:lineRule="auto"/>
        <w:textAlignment w:val="center"/>
        <w:rPr>
          <w:rFonts w:hint="eastAsia" w:ascii="方正黑体_GBK" w:eastAsia="方正黑体_GBK"/>
          <w:b/>
          <w:bCs/>
          <w:sz w:val="22"/>
          <w:szCs w:val="22"/>
        </w:rPr>
      </w:pPr>
      <w:r>
        <w:rPr>
          <w:rFonts w:hint="eastAsia" w:ascii="方正黑体_GBK" w:eastAsia="方正黑体_GBK"/>
          <w:b/>
          <w:bCs/>
          <w:sz w:val="22"/>
          <w:szCs w:val="22"/>
        </w:rPr>
        <w:t>二、填空题（本大题共4小题，每小题4分，共16分）</w:t>
      </w:r>
    </w:p>
    <w:p w14:paraId="51F5604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>17.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高中数学课程标准将数学课程内容分为函数、几何与代数、统计与概率以及 __________ 四大主题。</w:t>
      </w:r>
    </w:p>
    <w:p w14:paraId="34C3128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8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若指数函数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09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满足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100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10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_____.</w:t>
      </w:r>
    </w:p>
    <w:p w14:paraId="7C1C956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Theme="minorEastAsia" w:cstheme="minorBidi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1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9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若正数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b满足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object>
          <v:shape id="_x0000_i1102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则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object>
          <v:shape id="_x0000_i1103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最小值为</w:t>
      </w:r>
      <w:r>
        <w:rPr>
          <w:rFonts w:eastAsiaTheme="minorEastAsia" w:cstheme="minorBidi"/>
          <w:kern w:val="2"/>
          <w:szCs w:val="22"/>
          <w:shd w:val="clear" w:color="auto" w:fill="FFFFFF"/>
          <w:lang w:eastAsia="zh-CN"/>
        </w:rPr>
        <w:t>______．</w:t>
      </w:r>
    </w:p>
    <w:p w14:paraId="6545198D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20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函数</w:t>
      </w:r>
      <w:r>
        <w:rPr>
          <w:rFonts w:ascii="Times New Roman" w:hAnsi="Times New Roman" w:eastAsia="宋体" w:cs="Times New Roman"/>
          <w:position w:val="-28"/>
          <w:sz w:val="24"/>
        </w:rPr>
        <w:object>
          <v:shape id="_x0000_i1104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在</w:t>
      </w:r>
      <w:r>
        <w:rPr>
          <w:rFonts w:ascii="Times New Roman" w:hAnsi="Times New Roman" w:eastAsia="宋体" w:cs="Times New Roman"/>
          <w:position w:val="-28"/>
          <w:sz w:val="24"/>
        </w:rPr>
        <w:object>
          <v:shape id="_x0000_i1105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上的单调递增区间为__________.</w:t>
      </w:r>
    </w:p>
    <w:p w14:paraId="3F4B017B">
      <w:pPr>
        <w:topLinePunct/>
        <w:snapToGrid w:val="0"/>
        <w:spacing w:line="384" w:lineRule="auto"/>
        <w:textAlignment w:val="center"/>
        <w:rPr>
          <w:rFonts w:hint="eastAsia" w:ascii="方正黑体_GBK" w:eastAsia="方正黑体_GBK"/>
          <w:b/>
          <w:bCs/>
          <w:sz w:val="22"/>
          <w:szCs w:val="22"/>
        </w:rPr>
      </w:pPr>
      <w:r>
        <w:rPr>
          <w:rFonts w:hint="eastAsia" w:ascii="方正黑体_GBK" w:eastAsia="方正黑体_GBK"/>
          <w:b/>
          <w:bCs/>
          <w:sz w:val="22"/>
          <w:szCs w:val="22"/>
        </w:rPr>
        <w:t>三、解答题（本大题共6小题，每小题6分，共36分，解答应写出文字说明，证明过程或演算步骤）</w:t>
      </w:r>
    </w:p>
    <w:p w14:paraId="539B4D5F">
      <w:pPr>
        <w:topLinePunct/>
        <w:snapToGrid w:val="0"/>
        <w:spacing w:line="384" w:lineRule="auto"/>
        <w:textAlignment w:val="center"/>
        <w:rPr>
          <w:rFonts w:hint="eastAsia" w:ascii="方正黑体_GBK" w:eastAsia="方正黑体_GBK"/>
          <w:b/>
          <w:bCs/>
          <w:sz w:val="22"/>
          <w:szCs w:val="22"/>
        </w:rPr>
      </w:pPr>
      <w:r>
        <w:rPr>
          <w:rFonts w:hint="eastAsia" w:ascii="方正黑体_GBK" w:eastAsia="方正黑体_GBK"/>
          <w:b/>
          <w:bCs/>
          <w:sz w:val="22"/>
          <w:szCs w:val="22"/>
        </w:rPr>
        <w:t>注意：在答题卡上，作答有小题号的题时，需依次写明小题号。</w:t>
      </w:r>
    </w:p>
    <w:p w14:paraId="68FCC46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1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已知向量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06" o:spt="75" type="#_x0000_t75" style="height:21pt;width:4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07" o:spt="75" type="#_x0000_t75" style="height:21pt;width:5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.</w:t>
      </w:r>
    </w:p>
    <w:p w14:paraId="18BE783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(1)若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08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求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09" o:spt="75" type="#_x0000_t75" style="height:24pt;width:12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的值;</w:t>
      </w:r>
    </w:p>
    <w:p w14:paraId="395864D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(2)若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0" o:spt="75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求实数</w:t>
      </w:r>
      <w:r>
        <w:rPr>
          <w:rFonts w:eastAsia="宋体"/>
          <w:i/>
          <w:color w:val="000000"/>
          <w:kern w:val="2"/>
          <w:szCs w:val="22"/>
          <w:shd w:val="clear" w:color="auto" w:fill="FFFFFF"/>
          <w:lang w:eastAsia="zh-CN"/>
        </w:rPr>
        <w:t>k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的值;</w:t>
      </w:r>
    </w:p>
    <w:p w14:paraId="1AE439CF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2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已知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为公差不为0的等差数列,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且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成等比数列.</w:t>
      </w:r>
    </w:p>
    <w:p w14:paraId="465B2BE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(1)求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的通项公式;</w:t>
      </w:r>
    </w:p>
    <w:p w14:paraId="4C2AAE50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(2)若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7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,求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8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的前</w:t>
      </w:r>
      <w:r>
        <w:rPr>
          <w:rFonts w:eastAsia="宋体"/>
          <w:i/>
          <w:color w:val="000000"/>
          <w:kern w:val="2"/>
          <w:szCs w:val="22"/>
          <w:shd w:val="clear" w:color="auto" w:fill="FFFFFF"/>
          <w:lang w:eastAsia="zh-CN"/>
        </w:rPr>
        <w:t>n</w: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项和</w:t>
      </w:r>
      <w:r>
        <w:rPr>
          <w:rFonts w:ascii="Times New Roman" w:hAnsi="Times New Roman" w:eastAsia="宋体" w:cs="Times New Roman"/>
          <w:color w:val="000000"/>
          <w:position w:val="-4"/>
          <w:sz w:val="24"/>
        </w:rPr>
        <w:object>
          <v:shape id="_x0000_i111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eastAsia="宋体"/>
          <w:color w:val="000000"/>
          <w:kern w:val="2"/>
          <w:szCs w:val="22"/>
          <w:shd w:val="clear" w:color="auto" w:fill="FFFFFF"/>
          <w:lang w:eastAsia="zh-CN"/>
        </w:rPr>
        <w:t>.</w:t>
      </w:r>
    </w:p>
    <w:p w14:paraId="5AC5023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</w:pPr>
    </w:p>
    <w:p w14:paraId="46F8006C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</w:pPr>
    </w:p>
    <w:p w14:paraId="3A7C7FE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Times New Roman" w:hAnsi="Times New Roman" w:eastAsia="宋体" w:cs="Times New Roman"/>
          <w:kern w:val="0"/>
          <w:sz w:val="24"/>
          <w:szCs w:val="24"/>
          <w:shd w:val="clear" w:color="auto" w:fill="FFFFFF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949825</wp:posOffset>
            </wp:positionH>
            <wp:positionV relativeFrom="paragraph">
              <wp:posOffset>-103505</wp:posOffset>
            </wp:positionV>
            <wp:extent cx="1515110" cy="1769745"/>
            <wp:effectExtent l="0" t="0" r="8890" b="1905"/>
            <wp:wrapSquare wrapText="bothSides"/>
            <wp:docPr id="38" name="_x0000_i6865" descr="@@@3fac1558-928b-4cd0-86b8-a782bb2e92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_x0000_i6865" descr="@@@3fac1558-928b-4cd0-86b8-a782bb2e92a2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1769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3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如图，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A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</w:t>
      </w:r>
      <w:r>
        <w:rPr>
          <w:rFonts w:ascii="Times New Roman" w:hAnsi="Times New Roman" w:eastAsia="宋体" w:cs="Times New Roman"/>
          <w:position w:val="-8"/>
          <w:sz w:val="24"/>
        </w:rPr>
        <w:object>
          <v:shape id="_x0000_i1120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直径，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P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垂直于</w:t>
      </w:r>
      <w:r>
        <w:rPr>
          <w:rFonts w:ascii="Times New Roman" w:hAnsi="Times New Roman" w:eastAsia="宋体" w:cs="Times New Roman"/>
          <w:position w:val="-8"/>
          <w:sz w:val="24"/>
        </w:rPr>
        <w:object>
          <v:shape id="_x0000_i1121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所在的平面，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是圆周上不同于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一动点.</w:t>
      </w:r>
    </w:p>
    <w:p w14:paraId="3219688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(1)证明：</w:t>
      </w:r>
      <w:r>
        <w:rPr>
          <w:rFonts w:ascii="Times New Roman" w:hAnsi="Times New Roman" w:eastAsia="宋体" w:cs="Times New Roman"/>
          <w:i/>
          <w:position w:val="-6"/>
          <w:sz w:val="24"/>
        </w:rPr>
        <w:object>
          <v:shape id="_x0000_i112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面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PA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；</w:t>
      </w:r>
    </w:p>
    <w:p w14:paraId="3A8B26E6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(2)若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123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124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，求直线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PB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平面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PAC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所成角的正切值.</w:t>
      </w:r>
    </w:p>
    <w:p w14:paraId="0011C6E9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hint="default" w:eastAsia="宋体"/>
          <w:kern w:val="2"/>
          <w:szCs w:val="22"/>
          <w:shd w:val="clear" w:color="auto" w:fill="FFFFFF"/>
          <w:lang w:val="en-US"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4</w:t>
      </w: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(1)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已知抛物线</w:t>
      </w:r>
      <w:r>
        <w:rPr>
          <w:rFonts w:ascii="Times New Roman" w:hAnsi="Times New Roman" w:eastAsia="宋体" w:cs="Times New Roman"/>
          <w:position w:val="-4"/>
          <w:sz w:val="24"/>
        </w:rPr>
        <w:object>
          <v:shape id="_x0000_i1125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焦点到准线的距离为2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>,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求抛物线</w:t>
      </w:r>
      <w:r>
        <w:rPr>
          <w:rFonts w:eastAsia="宋体"/>
          <w:i/>
          <w:kern w:val="2"/>
          <w:szCs w:val="22"/>
          <w:shd w:val="clear" w:color="auto" w:fill="FFFFFF"/>
          <w:lang w:eastAsia="zh-CN"/>
        </w:rPr>
        <w:t>E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的标准方程</w:t>
      </w:r>
      <w:r>
        <w:rPr>
          <w:rFonts w:hint="eastAsia" w:eastAsia="宋体"/>
          <w:kern w:val="2"/>
          <w:szCs w:val="22"/>
          <w:shd w:val="clear" w:color="auto" w:fill="FFFFFF"/>
          <w:lang w:val="en-US" w:eastAsia="zh-CN"/>
        </w:rPr>
        <w:t>.</w:t>
      </w:r>
    </w:p>
    <w:p w14:paraId="5CCE36A5"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  <w:lang w:eastAsia="zh-CN"/>
        </w:rPr>
      </w:pP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val="en-US" w:eastAsia="zh-CN"/>
        </w:rPr>
        <w:t>(2)</w:t>
      </w:r>
      <w:r>
        <w:rPr>
          <w:rFonts w:hint="eastAsia"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．</w: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双曲线的渐近线方程是</w:t>
      </w:r>
      <w:r>
        <w:rPr>
          <w:rFonts w:ascii="Times New Roman" w:hAnsi="Times New Roman" w:eastAsia="宋体" w:cs="Times New Roman"/>
          <w:position w:val="-10"/>
          <w:sz w:val="24"/>
        </w:rPr>
        <w:object>
          <v:shape id="_x0000_i112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hint="eastAsia" w:eastAsia="宋体"/>
          <w:kern w:val="2"/>
          <w:szCs w:val="22"/>
          <w:shd w:val="clear" w:color="auto" w:fill="FFFFFF"/>
          <w:lang w:eastAsia="zh-CN"/>
        </w:rPr>
        <w:t>，虚轴长为4，求双曲线的标准方程.</w:t>
      </w:r>
    </w:p>
    <w:p w14:paraId="2BA639D9">
      <w:pPr>
        <w:pStyle w:val="29"/>
        <w:tabs>
          <w:tab w:val="left" w:pos="2075"/>
          <w:tab w:val="left" w:pos="4156"/>
          <w:tab w:val="left" w:pos="6231"/>
        </w:tabs>
        <w:spacing w:line="360" w:lineRule="auto"/>
        <w:jc w:val="left"/>
        <w:textAlignment w:val="center"/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</w:pPr>
      <w:r>
        <w:rPr>
          <w:rFonts w:ascii="宋体" w:hAnsi="宋体" w:eastAsia="宋体" w:cs="宋体"/>
          <w:color w:val="000000"/>
          <w:kern w:val="2"/>
          <w:sz w:val="24"/>
          <w:szCs w:val="22"/>
          <w:shd w:val="clear" w:color="auto" w:fill="FFFFFF"/>
        </w:rPr>
        <w:t>25．</w:t>
      </w:r>
      <w:r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  <w:t>已知函数</w:t>
      </w:r>
      <w:r>
        <w:rPr>
          <w:rFonts w:ascii="Times New Roman" w:hAnsi="Times New Roman"/>
          <w:color w:val="000000"/>
          <w:position w:val="-4"/>
          <w:sz w:val="24"/>
        </w:rPr>
        <w:object>
          <v:shape id="_x0000_i1127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  <w:t>.</w:t>
      </w:r>
    </w:p>
    <w:p w14:paraId="59F46723">
      <w:pPr>
        <w:pStyle w:val="29"/>
        <w:tabs>
          <w:tab w:val="left" w:pos="2075"/>
          <w:tab w:val="left" w:pos="4156"/>
          <w:tab w:val="left" w:pos="6231"/>
        </w:tabs>
        <w:spacing w:line="360" w:lineRule="auto"/>
        <w:jc w:val="left"/>
        <w:textAlignment w:val="center"/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</w:pPr>
      <w:r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  <w:t>(1)求曲线</w:t>
      </w:r>
      <w:r>
        <w:rPr>
          <w:rFonts w:ascii="Times New Roman" w:hAnsi="Times New Roman"/>
          <w:color w:val="000000"/>
          <w:position w:val="-4"/>
          <w:sz w:val="24"/>
        </w:rPr>
        <w:object>
          <v:shape id="_x0000_i112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4">
            <o:LockedField>false</o:LockedField>
          </o:OLEObject>
        </w:object>
      </w:r>
      <w:r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  <w:t>在</w:t>
      </w:r>
      <w:r>
        <w:rPr>
          <w:rFonts w:ascii="Times New Roman" w:hAnsi="Times New Roman"/>
          <w:color w:val="000000"/>
          <w:position w:val="-4"/>
          <w:sz w:val="24"/>
        </w:rPr>
        <w:object>
          <v:shape id="_x0000_i1129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6">
            <o:LockedField>false</o:LockedField>
          </o:OLEObject>
        </w:object>
      </w:r>
      <w:r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  <w:t>处的切线方程;</w:t>
      </w:r>
    </w:p>
    <w:p w14:paraId="3DB50AB6">
      <w:pPr>
        <w:pStyle w:val="29"/>
        <w:tabs>
          <w:tab w:val="left" w:pos="2075"/>
          <w:tab w:val="left" w:pos="4156"/>
          <w:tab w:val="left" w:pos="6231"/>
        </w:tabs>
        <w:spacing w:line="360" w:lineRule="auto"/>
        <w:jc w:val="left"/>
        <w:textAlignment w:val="center"/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</w:pPr>
      <w:r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  <w:t>(2)求函数</w:t>
      </w:r>
      <w:r>
        <w:rPr>
          <w:rFonts w:ascii="Times New Roman" w:hAnsi="Times New Roman"/>
          <w:color w:val="000000"/>
          <w:position w:val="-4"/>
          <w:sz w:val="24"/>
        </w:rPr>
        <w:object>
          <v:shape id="_x0000_i113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8">
            <o:LockedField>false</o:LockedField>
          </o:OLEObject>
        </w:object>
      </w:r>
      <w:r>
        <w:rPr>
          <w:rFonts w:ascii="Times New Roman" w:hAnsi="Times New Roman"/>
          <w:color w:val="000000"/>
          <w:kern w:val="2"/>
          <w:sz w:val="24"/>
          <w:szCs w:val="22"/>
          <w:shd w:val="clear" w:color="auto" w:fill="FFFFFF"/>
        </w:rPr>
        <w:t>的极值.</w:t>
      </w:r>
    </w:p>
    <w:p w14:paraId="74EEC3D8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ascii="宋体" w:hAnsi="宋体" w:eastAsia="宋体" w:cs="宋体"/>
          <w:color w:val="000000"/>
          <w:kern w:val="2"/>
          <w:szCs w:val="22"/>
          <w:shd w:val="clear" w:color="auto" w:fill="FFFFFF"/>
          <w:lang w:eastAsia="zh-CN"/>
        </w:rPr>
        <w:t>26．</w: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某单位为了了解退休职工生活情况，对50名退休职工做了一次问卷调查，满分100分，并从中随机抽取了10名退休职工的问卷，得分情况统计如下：</w:t>
      </w:r>
    </w:p>
    <w:tbl>
      <w:tblPr>
        <w:tblStyle w:val="10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69"/>
        <w:gridCol w:w="979"/>
        <w:gridCol w:w="979"/>
        <w:gridCol w:w="979"/>
        <w:gridCol w:w="979"/>
        <w:gridCol w:w="980"/>
        <w:gridCol w:w="980"/>
        <w:gridCol w:w="980"/>
      </w:tblGrid>
      <w:tr w14:paraId="63A457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0893857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分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6B13859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7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63BAD10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7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F4269AA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8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BD19610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8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3235878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8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3F2E97E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9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4C98B93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93</w:t>
            </w:r>
          </w:p>
        </w:tc>
      </w:tr>
      <w:tr w14:paraId="451F92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06FCEB3B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1673A7F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48FBAF88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C55FD75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0E4D31D6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0C30A400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F830E88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AA9DAF0"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jc w:val="center"/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</w:pPr>
            <w:r>
              <w:rPr>
                <w:rFonts w:eastAsia="宋体"/>
                <w:kern w:val="2"/>
                <w:szCs w:val="22"/>
                <w:shd w:val="clear" w:color="auto" w:fill="FFFFFF"/>
                <w:lang w:eastAsia="zh-CN"/>
              </w:rPr>
              <w:t>1</w:t>
            </w:r>
          </w:p>
        </w:tc>
      </w:tr>
    </w:tbl>
    <w:p w14:paraId="15C81B9E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试回答以下问题：</w:t>
      </w:r>
    </w:p>
    <w:p w14:paraId="7BD9DE82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(1)求抽取的10名退休职工问卷得分的均值和方差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13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0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.</w:t>
      </w:r>
    </w:p>
    <w:p w14:paraId="40FB9B04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zCs w:val="22"/>
          <w:shd w:val="clear" w:color="auto" w:fill="FFFFFF"/>
          <w:lang w:eastAsia="zh-CN"/>
        </w:rPr>
      </w:pPr>
      <w:r>
        <w:rPr>
          <w:rFonts w:eastAsia="宋体"/>
          <w:kern w:val="2"/>
          <w:szCs w:val="22"/>
          <w:shd w:val="clear" w:color="auto" w:fill="FFFFFF"/>
          <w:lang w:eastAsia="zh-CN"/>
        </w:rPr>
        <w:t>(2)10名退休职工问卷得分在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13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2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与</w:t>
      </w:r>
      <w:r>
        <w:rPr>
          <w:rFonts w:ascii="Times New Roman" w:hAnsi="Times New Roman" w:eastAsia="宋体" w:cs="Times New Roman"/>
          <w:position w:val="-6"/>
          <w:sz w:val="24"/>
        </w:rPr>
        <w:object>
          <v:shape id="_x0000_i1133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4">
            <o:LockedField>false</o:LockedField>
          </o:OLEObject>
        </w:object>
      </w:r>
      <w:r>
        <w:rPr>
          <w:rFonts w:eastAsia="宋体"/>
          <w:kern w:val="2"/>
          <w:szCs w:val="22"/>
          <w:shd w:val="clear" w:color="auto" w:fill="FFFFFF"/>
          <w:lang w:eastAsia="zh-CN"/>
        </w:rPr>
        <w:t>之间有多少人？这些人占10名退休职工的百分比为多少？</w:t>
      </w:r>
    </w:p>
    <w:p w14:paraId="10ADB869"/>
    <w:sectPr>
      <w:headerReference r:id="rId3" w:type="default"/>
      <w:footerReference r:id="rId5" w:type="default"/>
      <w:headerReference r:id="rId4" w:type="even"/>
      <w:footerReference r:id="rId6" w:type="even"/>
      <w:pgSz w:w="23811" w:h="16838" w:orient="landscape"/>
      <w:pgMar w:top="1020" w:right="680" w:bottom="1020" w:left="1814" w:header="851" w:footer="992" w:gutter="0"/>
      <w:cols w:equalWidth="0" w:num="2">
        <w:col w:w="10446" w:space="425"/>
        <w:col w:w="10446"/>
      </w:cols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楷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A75423">
    <w:pPr>
      <w:spacing w:line="236" w:lineRule="exact"/>
      <w:ind w:left="4073"/>
      <w:rPr>
        <w:sz w:val="18"/>
        <w:szCs w:val="18"/>
      </w:rPr>
    </w:pPr>
    <w:r>
      <w:rPr>
        <w:rFonts w:hint="eastAsia"/>
        <w:sz w:val="18"/>
        <w:szCs w:val="18"/>
      </w:rPr>
      <w:t>1                                                                                                                                 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2DC39A">
    <w:pPr>
      <w:pStyle w:val="5"/>
      <w:ind w:firstLine="2700" w:firstLineChars="1500"/>
    </w:pPr>
    <w:r>
      <w:rPr>
        <w:rFonts w:hint="eastAsia"/>
      </w:rPr>
      <w:t xml:space="preserve">        3                                                                                                                                       4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F4EFC5"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460375</wp:posOffset>
              </wp:positionH>
              <wp:positionV relativeFrom="paragraph">
                <wp:posOffset>788670</wp:posOffset>
              </wp:positionV>
              <wp:extent cx="344170" cy="7924800"/>
              <wp:effectExtent l="0" t="0" r="0" b="0"/>
              <wp:wrapNone/>
              <wp:docPr id="4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170" cy="79248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wps:spPr>
                    <wps:txbx>
                      <w:txbxContent>
                        <w:p w14:paraId="7E23519D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>密   封   线   内   不   得   答   题</w:t>
                          </w:r>
                        </w:p>
                        <w:p w14:paraId="5001946E"/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38" o:spid="_x0000_s1026" o:spt="202" type="#_x0000_t202" style="position:absolute;left:0pt;margin-left:-36.25pt;margin-top:62.1pt;height:624pt;width:27.1pt;z-index:251662336;mso-width-relative:page;mso-height-relative:page;" filled="f" stroked="f" coordsize="21600,21600" o:gfxdata="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Mw+1ijbAAAADAEAAA8AAAAAAAAAAQAgAAAAIgAAAGRy&#10;cy9kb3ducmV2LnhtbFBLAQIUABQAAAAIAIdO4kB0HP48yQEAAHYDAAAOAAAAAAAAAAEAIAAAACoB&#10;AABkcnMvZTJvRG9jLnhtbFBLBQYAAAAABgAGAFkBAABlBQAAAAA=&#10;">
              <v:fill on="f" focussize="0,0"/>
              <v:stroke on="f" weight="1.5pt"/>
              <v:imagedata o:title=""/>
              <o:lock v:ext="edit" aspectratio="f"/>
              <v:textbox style="layout-flow:vertical;mso-layout-flow-alt:bottom-to-top;">
                <w:txbxContent>
                  <w:p w14:paraId="7E23519D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密   封   线   内   不   得   答   题</w:t>
                    </w:r>
                  </w:p>
                  <w:p w14:paraId="5001946E"/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640715</wp:posOffset>
              </wp:positionH>
              <wp:positionV relativeFrom="paragraph">
                <wp:posOffset>121920</wp:posOffset>
              </wp:positionV>
              <wp:extent cx="366395" cy="9258300"/>
              <wp:effectExtent l="8255" t="0" r="25400" b="9525"/>
              <wp:wrapNone/>
              <wp:docPr id="29" name="组合 6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66395" cy="9258300"/>
                        <a:chOff x="1274" y="1358"/>
                        <a:chExt cx="577" cy="12552"/>
                      </a:xfrm>
                    </wpg:grpSpPr>
                    <wps:wsp>
                      <wps:cNvPr id="9" name="直线 34"/>
                      <wps:cNvCnPr/>
                      <wps:spPr>
                        <a:xfrm>
                          <a:off x="1274" y="1358"/>
                          <a:ext cx="0" cy="12529"/>
                        </a:xfrm>
                        <a:prstGeom prst="line">
                          <a:avLst/>
                        </a:prstGeom>
                        <a:ln w="1651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10" name="直线 39"/>
                      <wps:cNvCnPr/>
                      <wps:spPr>
                        <a:xfrm>
                          <a:off x="1842" y="1358"/>
                          <a:ext cx="9" cy="3946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11" name="直线 40"/>
                      <wps:cNvCnPr/>
                      <wps:spPr>
                        <a:xfrm flipH="1" flipV="1">
                          <a:off x="1848" y="9998"/>
                          <a:ext cx="3" cy="39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g:grpSp>
                      <wpg:cNvPr id="28" name="组合 66"/>
                      <wpg:cNvGrpSpPr/>
                      <wpg:grpSpPr>
                        <a:xfrm>
                          <a:off x="1480" y="1358"/>
                          <a:ext cx="156" cy="12480"/>
                          <a:chOff x="2126" y="1418"/>
                          <a:chExt cx="156" cy="12480"/>
                        </a:xfrm>
                      </wpg:grpSpPr>
                      <wpg:grpSp>
                        <wpg:cNvPr id="15" name="组合 53"/>
                        <wpg:cNvGrpSpPr/>
                        <wpg:grpSpPr>
                          <a:xfrm>
                            <a:off x="2126" y="1418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12" name="直线 20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" name="直线 21"/>
                          <wps:cNvCnPr/>
                          <wps:spPr>
                            <a:xfrm>
                              <a:off x="2204" y="2894"/>
                              <a:ext cx="5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" name="椭圆 22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  <wpg:grpSp>
                        <wpg:cNvPr id="19" name="组合 54"/>
                        <wpg:cNvGrpSpPr/>
                        <wpg:grpSpPr>
                          <a:xfrm>
                            <a:off x="2126" y="4746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16" name="直线 55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7" name="直线 56"/>
                          <wps:cNvCnPr/>
                          <wps:spPr>
                            <a:xfrm>
                              <a:off x="2209" y="3004"/>
                              <a:ext cx="0" cy="91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" name="椭圆 57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  <wpg:grpSp>
                        <wpg:cNvPr id="23" name="组合 58"/>
                        <wpg:cNvGrpSpPr/>
                        <wpg:grpSpPr>
                          <a:xfrm>
                            <a:off x="2126" y="8074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20" name="直线 59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" name="直线 60"/>
                          <wps:cNvCnPr/>
                          <wps:spPr>
                            <a:xfrm>
                              <a:off x="2204" y="2894"/>
                              <a:ext cx="5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2" name="椭圆 61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  <wpg:grpSp>
                        <wpg:cNvPr id="27" name="组合 62"/>
                        <wpg:cNvGrpSpPr/>
                        <wpg:grpSpPr>
                          <a:xfrm>
                            <a:off x="2126" y="11402"/>
                            <a:ext cx="156" cy="2496"/>
                            <a:chOff x="2126" y="1418"/>
                            <a:chExt cx="156" cy="2496"/>
                          </a:xfrm>
                        </wpg:grpSpPr>
                        <wps:wsp>
                          <wps:cNvPr id="24" name="直线 63"/>
                          <wps:cNvCnPr/>
                          <wps:spPr>
                            <a:xfrm>
                              <a:off x="2204" y="1418"/>
                              <a:ext cx="0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5" name="直线 64"/>
                          <wps:cNvCnPr/>
                          <wps:spPr>
                            <a:xfrm>
                              <a:off x="2204" y="2894"/>
                              <a:ext cx="5" cy="1020"/>
                            </a:xfrm>
                            <a:prstGeom prst="line">
                              <a:avLst/>
                            </a:prstGeom>
                            <a:ln w="19050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6" name="椭圆 65"/>
                          <wps:cNvSpPr/>
                          <wps:spPr>
                            <a:xfrm>
                              <a:off x="2126" y="2588"/>
                              <a:ext cx="156" cy="15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wrap="square" upright="1"/>
                        </wps:wsp>
                      </wpg:grpSp>
                    </wpg:grpSp>
                  </wpg:wgp>
                </a:graphicData>
              </a:graphic>
            </wp:anchor>
          </w:drawing>
        </mc:Choice>
        <mc:Fallback>
          <w:pict>
            <v:group id="组合 67" o:spid="_x0000_s1026" o:spt="203" style="position:absolute;left:0pt;margin-left:-50.45pt;margin-top:9.6pt;height:729pt;width:28.85pt;z-index:251665408;mso-width-relative:page;mso-height-relative:page;" coordorigin="1274,1358" coordsize="577,12552" o:gfxdata="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">
              <o:lock v:ext="edit" aspectratio="f"/>
              <v:line id="直线 34" o:spid="_x0000_s1026" o:spt="20" style="position:absolute;left:1274;top:1358;height:12529;width:0;" filled="f" stroked="t" coordsize="21600,21600" o:gfxdata="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10Kr4A&#10;AADaAAAADwAAAAAAAAABACAAAAAiAAAAZHJzL2Rvd25yZXYueG1sUEsBAhQAFAAAAAgAh07iQDMv&#10;BZ47AAAAOQAAABAAAAAAAAAAAQAgAAAADQEAAGRycy9zaGFwZXhtbC54bWxQSwUGAAAAAAYABgBb&#10;AQAAtwMAAAAA&#10;">
                <v:fill on="f" focussize="0,0"/>
                <v:stroke weight="1.3pt" color="#000000" joinstyle="round"/>
                <v:imagedata o:title=""/>
                <o:lock v:ext="edit" aspectratio="f"/>
              </v:line>
              <v:line id="直线 39" o:spid="_x0000_s1026" o:spt="20" style="position:absolute;left:1842;top:1358;height:3946;width:9;" filled="f" stroked="t" coordsize="21600,21600" o:gfxdata="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Wdw68AAAA&#10;2w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0" o:spid="_x0000_s1026" o:spt="20" style="position:absolute;left:1848;top:9998;flip:x y;height:3912;width:3;" filled="f" stroked="t" coordsize="21600,21600" o:gfxdata="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XzSMW5AAAA2wAA&#10;AA8AAAAAAAAAAQAgAAAAIgAAAGRycy9kb3ducmV2LnhtbFBLAQIUABQAAAAIAIdO4kAzLwWeOwAA&#10;ADkAAAAQAAAAAAAAAAEAIAAAAAgBAABkcnMvc2hhcGV4bWwueG1sUEsFBgAAAAAGAAYAWwEAALID&#10;AAAAAA==&#10;">
                <v:fill on="f" focussize="0,0"/>
                <v:stroke weight="1.5pt" color="#000000" joinstyle="round"/>
                <v:imagedata o:title=""/>
                <o:lock v:ext="edit" aspectratio="f"/>
              </v:line>
              <v:group id="组合 66" o:spid="_x0000_s1026" o:spt="203" style="position:absolute;left:1480;top:1358;height:12480;width:156;" coordorigin="2126,1418" coordsize="156,12480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<o:lock v:ext="edit" aspectratio="f"/>
                <v:group id="组合 53" o:spid="_x0000_s1026" o:spt="203" style="position:absolute;left:2126;top:1418;height:2496;width:156;" coordorigin="2126,1418" coordsize="156,2496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line id="直线 20" o:spid="_x0000_s1026" o:spt="20" style="position:absolute;left:2204;top:1418;height:1020;width:0;" filled="f" stroked="t" coordsize="21600,21600" o:gfxdata="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OAas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21" o:spid="_x0000_s1026" o:spt="20" style="position:absolute;left:2204;top:2894;height:1020;width:5;" filled="f" stroked="t" coordsize="21600,21600" o:gfxdata="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svyq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22" o:spid="_x0000_s1026" o:spt="3" type="#_x0000_t3" style="position:absolute;left:2126;top:2588;height:156;width:156;" fillcolor="#FFFFFF" filled="t" stroked="t" coordsize="21600,21600" o:gfxdata="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t/lY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组合 54" o:spid="_x0000_s1026" o:spt="203" style="position:absolute;left:2126;top:4746;height:2496;width:156;" coordorigin="2126,1418" coordsize="156,2496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<o:lock v:ext="edit" aspectratio="f"/>
                  <v:line id="直线 55" o:spid="_x0000_s1026" o:spt="20" style="position:absolute;left:2204;top:1418;height:1020;width:0;" filled="f" stroked="t" coordsize="21600,21600" o:gfxdata="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9scs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56" o:spid="_x0000_s1026" o:spt="20" style="position:absolute;left:2209;top:3004;height:910;width:0;" filled="f" stroked="t" coordsize="21600,21600" o:gfxdata="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CXuSm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57" o:spid="_x0000_s1026" o:spt="3" type="#_x0000_t3" style="position:absolute;left:2126;top:2588;height:156;width:156;" fillcolor="#FFFFFF" filled="t" stroked="t" coordsize="21600,21600" o:gfxdata="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+vNd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组合 58" o:spid="_x0000_s1026" o:spt="203" style="position:absolute;left:2126;top:8074;height:2496;width:156;" coordorigin="2126,1418" coordsize="156,2496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line id="直线 59" o:spid="_x0000_s1026" o:spt="20" style="position:absolute;left:2204;top:1418;height:1020;width:0;" filled="f" stroked="t" coordsize="21600,21600" o:gfxdata="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RLr4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60" o:spid="_x0000_s1026" o:spt="20" style="position:absolute;left:2204;top:2894;height:1020;width:5;" filled="f" stroked="t" coordsize="21600,21600" o:gfxdata="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5Oe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61" o:spid="_x0000_s1026" o:spt="3" type="#_x0000_t3" style="position:absolute;left:2126;top:2588;height:156;width:156;" fillcolor="#FFFFFF" filled="t" stroked="t" coordsize="21600,21600" o:gfxdata="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+Dgq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group id="组合 62" o:spid="_x0000_s1026" o:spt="203" style="position:absolute;left:2126;top:11402;height:2496;width:156;" coordorigin="2126,1418" coordsize="156,2496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<o:lock v:ext="edit" aspectratio="f"/>
                  <v:line id="直线 63" o:spid="_x0000_s1026" o:spt="20" style="position:absolute;left:2204;top:1418;height:1020;width:0;" filled="f" stroked="t" coordsize="21600,21600" o:gfxdata="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int4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line id="直线 64" o:spid="_x0000_s1026" o:spt="20" style="position:absolute;left:2204;top:2894;height:1020;width:5;" filled="f" stroked="t" coordsize="21600,21600" o:gfxdata="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VIe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.5pt" color="#000000" joinstyle="round" dashstyle="1 1" endcap="round"/>
                    <v:imagedata o:title=""/>
                    <o:lock v:ext="edit" aspectratio="f"/>
                  </v:line>
                  <v:shape id="椭圆 65" o:spid="_x0000_s1026" o:spt="3" type="#_x0000_t3" style="position:absolute;left:2126;top:2588;height:156;width:156;" fillcolor="#FFFFFF" filled="t" stroked="t" coordsize="21600,21600" o:gfxdata="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FCAm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</v:group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650240</wp:posOffset>
              </wp:positionH>
              <wp:positionV relativeFrom="paragraph">
                <wp:posOffset>289560</wp:posOffset>
              </wp:positionV>
              <wp:extent cx="450850" cy="8028940"/>
              <wp:effectExtent l="0" t="0" r="0" b="0"/>
              <wp:wrapNone/>
              <wp:docPr id="2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50850" cy="802894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wps:spPr>
                    <wps:txbx>
                      <w:txbxContent>
                        <w:p w14:paraId="11410736">
                          <w:pPr>
                            <w:ind w:firstLine="1897" w:firstLineChars="900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1"/>
                              <w:szCs w:val="21"/>
                            </w:rPr>
                            <w:t>密</w: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 xml:space="preserve">                                </w:t>
                          </w:r>
                          <w:r>
                            <w:rPr>
                              <w:rFonts w:hint="eastAsia"/>
                              <w:b/>
                              <w:sz w:val="21"/>
                              <w:szCs w:val="21"/>
                            </w:rPr>
                            <w:t xml:space="preserve"> 封     </w:t>
                          </w: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 xml:space="preserve">                            </w:t>
                          </w:r>
                          <w:r>
                            <w:rPr>
                              <w:rFonts w:hint="eastAsia"/>
                              <w:b/>
                              <w:sz w:val="21"/>
                              <w:szCs w:val="21"/>
                            </w:rPr>
                            <w:t>线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14" o:spid="_x0000_s1026" o:spt="202" type="#_x0000_t202" style="position:absolute;left:0pt;margin-left:-51.2pt;margin-top:22.8pt;height:632.2pt;width:35.5pt;z-index:251660288;mso-width-relative:page;mso-height-relative:page;" filled="f" stroked="f" coordsize="21600,21600" o:gfxdata="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iupHftsAAAAMAQAADwAAAAAAAAABACAAAAAiAAAAZHJz&#10;L2Rvd25yZXYueG1sUEsBAhQAFAAAAAgAh07iQIE+o1bIAQAAdgMAAA4AAAAAAAAAAQAgAAAAKgEA&#10;AGRycy9lMm9Eb2MueG1sUEsFBgAAAAAGAAYAWQEAAGQFAAAAAA==&#10;">
              <v:fill on="f" focussize="0,0"/>
              <v:stroke on="f" weight="1.5pt"/>
              <v:imagedata o:title=""/>
              <o:lock v:ext="edit" aspectratio="f"/>
              <v:textbox style="layout-flow:vertical;mso-layout-flow-alt:bottom-to-top;">
                <w:txbxContent>
                  <w:p w14:paraId="11410736">
                    <w:pPr>
                      <w:ind w:firstLine="1897" w:firstLineChars="900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密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 xml:space="preserve">                                </w:t>
                    </w: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 xml:space="preserve"> 封     </w:t>
                    </w:r>
                    <w:r>
                      <w:rPr>
                        <w:rFonts w:hint="eastAsia"/>
                        <w:sz w:val="21"/>
                        <w:szCs w:val="21"/>
                      </w:rPr>
                      <w:t xml:space="preserve">                            </w:t>
                    </w:r>
                    <w:r>
                      <w:rPr>
                        <w:rFonts w:hint="eastAsia"/>
                        <w:b/>
                        <w:sz w:val="21"/>
                        <w:szCs w:val="21"/>
                      </w:rPr>
                      <w:t>线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991235</wp:posOffset>
              </wp:positionH>
              <wp:positionV relativeFrom="paragraph">
                <wp:posOffset>387985</wp:posOffset>
              </wp:positionV>
              <wp:extent cx="450850" cy="8800465"/>
              <wp:effectExtent l="0" t="0" r="0" b="0"/>
              <wp:wrapNone/>
              <wp:docPr id="3" name="文本框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50850" cy="880046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wps:spPr>
                    <wps:txbx>
                      <w:txbxContent>
                        <w:p w14:paraId="0B0F2DBE">
                          <w:pPr>
                            <w:ind w:firstLine="240" w:firstLineChars="100"/>
                            <w:rPr>
                              <w:u w:val="single"/>
                            </w:rPr>
                          </w:pPr>
                          <w:r>
                            <w:rPr>
                              <w:rFonts w:hint="eastAsia"/>
                            </w:rPr>
                            <w:t>学校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              </w:t>
                          </w:r>
                          <w:r>
                            <w:rPr>
                              <w:rFonts w:hint="eastAsia"/>
                            </w:rPr>
                            <w:t xml:space="preserve"> 姓名 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  </w:t>
                          </w:r>
                          <w:r>
                            <w:rPr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u w:val="single"/>
                              <w:lang w:val="en-US" w:eastAsia="zh-CN"/>
                            </w:rPr>
                            <w:t xml:space="preserve">        </w:t>
                          </w:r>
                          <w:r>
                            <w:rPr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</w:t>
                          </w:r>
                          <w:r>
                            <w:rPr>
                              <w:rFonts w:hint="eastAsia"/>
                              <w:u w:val="none"/>
                              <w:lang w:val="en-US" w:eastAsia="zh-CN"/>
                            </w:rPr>
                            <w:t xml:space="preserve">准考证号 </w:t>
                          </w:r>
                          <w:r>
                            <w:rPr>
                              <w:rFonts w:hint="eastAsia"/>
                              <w:u w:val="single"/>
                              <w:lang w:val="en-US" w:eastAsia="zh-CN"/>
                            </w:rPr>
                            <w:t xml:space="preserve">             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   </w:t>
                          </w:r>
                          <w: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考场号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u w:val="single"/>
                            </w:rPr>
                            <w:t xml:space="preserve">        </w:t>
                          </w:r>
                          <w:r>
                            <w:rPr>
                              <w:rFonts w:hint="eastAsia"/>
                            </w:rPr>
                            <w:t>座位号</w:t>
                          </w:r>
                          <w:r>
                            <w:rPr>
                              <w:rFonts w:hint="eastAsia"/>
                              <w:u w:val="single"/>
                            </w:rPr>
                            <w:t xml:space="preserve"> </w:t>
                          </w:r>
                          <w:r>
                            <w:rPr>
                              <w:u w:val="single"/>
                            </w:rPr>
                            <w:t xml:space="preserve">         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35" o:spid="_x0000_s1026" o:spt="202" type="#_x0000_t202" style="position:absolute;left:0pt;margin-left:-78.05pt;margin-top:30.55pt;height:692.95pt;width:35.5pt;z-index:251661312;mso-width-relative:page;mso-height-relative:page;" filled="f" stroked="f" coordsize="21600,21600" o:gfxdata="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s82MStsAAAAMAQAADwAAAAAAAAABACAAAAAiAAAAZHJz&#10;L2Rvd25yZXYueG1sUEsBAhQAFAAAAAgAh07iQNbSt0/IAQAAdgMAAA4AAAAAAAAAAQAgAAAAKgEA&#10;AGRycy9lMm9Eb2MueG1sUEsFBgAAAAAGAAYAWQEAAGQFAAAAAA==&#10;">
              <v:fill on="f" focussize="0,0"/>
              <v:stroke on="f" weight="1.5pt"/>
              <v:imagedata o:title=""/>
              <o:lock v:ext="edit" aspectratio="f"/>
              <v:textbox style="layout-flow:vertical;mso-layout-flow-alt:bottom-to-top;">
                <w:txbxContent>
                  <w:p w14:paraId="0B0F2DBE">
                    <w:pPr>
                      <w:ind w:firstLine="240" w:firstLineChars="100"/>
                      <w:rPr>
                        <w:u w:val="single"/>
                      </w:rPr>
                    </w:pPr>
                    <w:r>
                      <w:rPr>
                        <w:rFonts w:hint="eastAsia"/>
                      </w:rPr>
                      <w:t>学校</w:t>
                    </w:r>
                    <w:r>
                      <w:rPr>
                        <w:rFonts w:hint="eastAsia"/>
                        <w:u w:val="single"/>
                      </w:rPr>
                      <w:t xml:space="preserve">                    </w:t>
                    </w:r>
                    <w:r>
                      <w:rPr>
                        <w:rFonts w:hint="eastAsia"/>
                      </w:rPr>
                      <w:t xml:space="preserve"> 姓名 </w:t>
                    </w:r>
                    <w:r>
                      <w:rPr>
                        <w:rFonts w:hint="eastAsia"/>
                        <w:u w:val="single"/>
                      </w:rPr>
                      <w:t xml:space="preserve">      </w:t>
                    </w:r>
                    <w:r>
                      <w:rPr>
                        <w:u w:val="single"/>
                      </w:rPr>
                      <w:t xml:space="preserve">    </w:t>
                    </w:r>
                    <w:r>
                      <w:rPr>
                        <w:rFonts w:hint="eastAsia"/>
                        <w:u w:val="single"/>
                        <w:lang w:val="en-US" w:eastAsia="zh-CN"/>
                      </w:rPr>
                      <w:t xml:space="preserve">        </w:t>
                    </w:r>
                    <w:r>
                      <w:rPr>
                        <w:u w:val="single"/>
                      </w:rPr>
                      <w:t xml:space="preserve">    </w:t>
                    </w:r>
                    <w:r>
                      <w:rPr>
                        <w:rFonts w:hint="eastAsia"/>
                        <w:u w:val="single"/>
                      </w:rPr>
                      <w:t xml:space="preserve">    </w:t>
                    </w:r>
                    <w:r>
                      <w:rPr>
                        <w:rFonts w:hint="eastAsia"/>
                        <w:u w:val="none"/>
                        <w:lang w:val="en-US" w:eastAsia="zh-CN"/>
                      </w:rPr>
                      <w:t xml:space="preserve">准考证号 </w:t>
                    </w:r>
                    <w:r>
                      <w:rPr>
                        <w:rFonts w:hint="eastAsia"/>
                        <w:u w:val="single"/>
                        <w:lang w:val="en-US" w:eastAsia="zh-CN"/>
                      </w:rPr>
                      <w:t xml:space="preserve">             </w:t>
                    </w:r>
                    <w:r>
                      <w:rPr>
                        <w:rFonts w:hint="eastAsia"/>
                        <w:u w:val="single"/>
                      </w:rPr>
                      <w:t xml:space="preserve">    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考场号</w:t>
                    </w:r>
                    <w:r>
                      <w:rPr>
                        <w:rFonts w:hint="eastAsia"/>
                        <w:u w:val="single"/>
                      </w:rPr>
                      <w:t xml:space="preserve"> </w:t>
                    </w:r>
                    <w:r>
                      <w:rPr>
                        <w:u w:val="single"/>
                      </w:rPr>
                      <w:t xml:space="preserve">        </w:t>
                    </w:r>
                    <w:r>
                      <w:rPr>
                        <w:rFonts w:hint="eastAsia"/>
                      </w:rPr>
                      <w:t>座位号</w:t>
                    </w:r>
                    <w:r>
                      <w:rPr>
                        <w:rFonts w:hint="eastAsia"/>
                        <w:u w:val="single"/>
                      </w:rPr>
                      <w:t xml:space="preserve"> </w:t>
                    </w:r>
                    <w:r>
                      <w:rPr>
                        <w:u w:val="single"/>
                      </w:rPr>
                      <w:t xml:space="preserve">         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951230</wp:posOffset>
              </wp:positionH>
              <wp:positionV relativeFrom="paragraph">
                <wp:posOffset>161925</wp:posOffset>
              </wp:positionV>
              <wp:extent cx="40640" cy="13335"/>
              <wp:effectExtent l="1270" t="4445" r="15240" b="10795"/>
              <wp:wrapNone/>
              <wp:docPr id="1" name="直线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40640" cy="13335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line id="直线 5" o:spid="_x0000_s1026" o:spt="20" style="position:absolute;left:0pt;flip:x;margin-left:74.9pt;margin-top:12.75pt;height:1.05pt;width:3.2pt;z-index:251659264;mso-width-relative:page;mso-height-relative:page;" filled="f" stroked="t" coordsize="21600,21600" o:gfxdata="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wAZUl&#10;1wAAAAkBAAAPAAAAAAAAAAEAIAAAACIAAABkcnMvZG93bnJldi54bWxQSwECFAAUAAAACACHTuJA&#10;B75bO+kBAADbAwAADgAAAAAAAAABACAAAAAmAQAAZHJzL2Uyb0RvYy54bWxQSwUGAAAAAAYABgBZ&#10;AQAAgQUAAAAA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812FFF"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488035</wp:posOffset>
              </wp:positionH>
              <wp:positionV relativeFrom="paragraph">
                <wp:posOffset>360045</wp:posOffset>
              </wp:positionV>
              <wp:extent cx="360680" cy="7924800"/>
              <wp:effectExtent l="0" t="0" r="1270" b="0"/>
              <wp:wrapNone/>
              <wp:docPr id="5" name="文本框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0680" cy="7924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noFill/>
                      </a:ln>
                    </wps:spPr>
                    <wps:txbx>
                      <w:txbxContent>
                        <w:p w14:paraId="5A8543E6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>密   封   线   内   不   得   答   题</w:t>
                          </w:r>
                        </w:p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文本框 45" o:spid="_x0000_s1026" o:spt="202" type="#_x0000_t202" style="position:absolute;left:0pt;margin-left:1062.05pt;margin-top:28.35pt;height:624pt;width:28.4pt;z-index:251663360;mso-width-relative:page;mso-height-relative:page;" fillcolor="#FFFFFF" filled="t" stroked="f" coordsize="21600,21600" o:gfxdata="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AUu+m3bAAAADQEAAA8A&#10;AAAAAAAAAQAgAAAAIgAAAGRycy9kb3ducmV2LnhtbFBLAQIUABQAAAAIAIdO4kDe7aYp2wEAAJwD&#10;AAAOAAAAAAAAAAEAIAAAACoBAABkcnMvZTJvRG9jLnhtbFBLBQYAAAAABgAGAFkBAAB3BQAAAAA=&#10;">
              <v:fill on="t" focussize="0,0"/>
              <v:stroke on="f" weight="1.5pt"/>
              <v:imagedata o:title=""/>
              <o:lock v:ext="edit" aspectratio="f"/>
              <v:textbox style="layout-flow:vertical;">
                <w:txbxContent>
                  <w:p w14:paraId="5A8543E6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rFonts w:hint="eastAsia"/>
                        <w:sz w:val="21"/>
                        <w:szCs w:val="21"/>
                      </w:rPr>
                      <w:t>密   封   线   内   不   得   答   题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554075</wp:posOffset>
              </wp:positionH>
              <wp:positionV relativeFrom="paragraph">
                <wp:posOffset>379095</wp:posOffset>
              </wp:positionV>
              <wp:extent cx="90170" cy="7924800"/>
              <wp:effectExtent l="0" t="0" r="0" b="0"/>
              <wp:wrapNone/>
              <wp:docPr id="8" name="组合 5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 flipH="1">
                        <a:off x="0" y="0"/>
                        <a:ext cx="90170" cy="7924800"/>
                        <a:chOff x="18952" y="696"/>
                        <a:chExt cx="0" cy="13590"/>
                      </a:xfrm>
                    </wpg:grpSpPr>
                    <wps:wsp>
                      <wps:cNvPr id="6" name="直线 46"/>
                      <wps:cNvCnPr/>
                      <wps:spPr>
                        <a:xfrm>
                          <a:off x="18952" y="696"/>
                          <a:ext cx="0" cy="42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  <wps:wsp>
                      <wps:cNvPr id="7" name="直线 47"/>
                      <wps:cNvCnPr/>
                      <wps:spPr>
                        <a:xfrm>
                          <a:off x="18952" y="9918"/>
                          <a:ext cx="0" cy="436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组合 51" o:spid="_x0000_s1026" o:spt="203" style="position:absolute;left:0pt;flip:x;margin-left:1067.25pt;margin-top:29.85pt;height:624pt;width:7.1pt;z-index:251664384;mso-width-relative:page;mso-height-relative:page;" coordorigin="18952,696" coordsize="0,13590" o:gfxdata="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LHr4PXbAAAADQEAAA8AAAAAAAAA&#10;AQAgAAAAIgAAAGRycy9kb3ducmV2LnhtbFBLAQIUABQAAAAIAIdO4kDvgKivgAIAAAMHAAAOAAAA&#10;AAAAAAEAIAAAACoBAABkcnMvZTJvRG9jLnhtbFBLBQYAAAAABgAGAFkBAAAcBgAAAAA=&#10;">
              <o:lock v:ext="edit" aspectratio="f"/>
              <v:line id="直线 46" o:spid="_x0000_s1026" o:spt="20" style="position:absolute;left:18952;top:696;height:4212;width:0;" filled="f" stroked="t" coordsize="21600,21600" o:gfxdata="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RiGrrugAAANoA&#10;AAAPAAAAAAAAAAEAIAAAACIAAABkcnMvZG93bnJldi54bWxQSwECFAAUAAAACACHTuJAMy8FnjsA&#10;AAA5AAAAEAAAAAAAAAABACAAAAAJAQAAZHJzL3NoYXBleG1sLnhtbFBLBQYAAAAABgAGAFsBAACz&#10;AwAAAAA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7" o:spid="_x0000_s1026" o:spt="20" style="position:absolute;left:18952;top:9918;height:4368;width:0;" filled="f" stroked="t" coordsize="21600,21600" o:gfxdata="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7Ez3C8AAAA&#10;2g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</v:group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evenAndOddHeaders w:val="1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TY0MDI0OTY3NzAxZDQwZWY4MDc3Yjc3MDcxMzFmYmIifQ=="/>
  </w:docVars>
  <w:rsids>
    <w:rsidRoot w:val="00F11FDD"/>
    <w:rsid w:val="00021F11"/>
    <w:rsid w:val="00046DF6"/>
    <w:rsid w:val="00067E3C"/>
    <w:rsid w:val="000A7550"/>
    <w:rsid w:val="000B6C8B"/>
    <w:rsid w:val="000D4A60"/>
    <w:rsid w:val="000E0173"/>
    <w:rsid w:val="000F575F"/>
    <w:rsid w:val="00114EC6"/>
    <w:rsid w:val="00122C76"/>
    <w:rsid w:val="00136842"/>
    <w:rsid w:val="00150313"/>
    <w:rsid w:val="00181D75"/>
    <w:rsid w:val="0018340F"/>
    <w:rsid w:val="00186A68"/>
    <w:rsid w:val="001A0415"/>
    <w:rsid w:val="001D4B36"/>
    <w:rsid w:val="00230E20"/>
    <w:rsid w:val="00243F67"/>
    <w:rsid w:val="00250CDA"/>
    <w:rsid w:val="0025711C"/>
    <w:rsid w:val="00260B55"/>
    <w:rsid w:val="00273526"/>
    <w:rsid w:val="00283C20"/>
    <w:rsid w:val="002A6092"/>
    <w:rsid w:val="002C2813"/>
    <w:rsid w:val="003117BF"/>
    <w:rsid w:val="00335647"/>
    <w:rsid w:val="00363839"/>
    <w:rsid w:val="00373BCC"/>
    <w:rsid w:val="003A3F9C"/>
    <w:rsid w:val="004271B9"/>
    <w:rsid w:val="00445BCA"/>
    <w:rsid w:val="004E2BD2"/>
    <w:rsid w:val="004E3A56"/>
    <w:rsid w:val="004E5ACA"/>
    <w:rsid w:val="005223A9"/>
    <w:rsid w:val="005567BC"/>
    <w:rsid w:val="005575D9"/>
    <w:rsid w:val="00574D84"/>
    <w:rsid w:val="006436FB"/>
    <w:rsid w:val="00655AE8"/>
    <w:rsid w:val="00671B8C"/>
    <w:rsid w:val="0068165A"/>
    <w:rsid w:val="006B25F8"/>
    <w:rsid w:val="006E3A17"/>
    <w:rsid w:val="0070202A"/>
    <w:rsid w:val="007376A9"/>
    <w:rsid w:val="00776FC1"/>
    <w:rsid w:val="007820E6"/>
    <w:rsid w:val="00797623"/>
    <w:rsid w:val="007B0CD5"/>
    <w:rsid w:val="007D3657"/>
    <w:rsid w:val="007F17C8"/>
    <w:rsid w:val="007F7474"/>
    <w:rsid w:val="00830910"/>
    <w:rsid w:val="008505E5"/>
    <w:rsid w:val="008753E2"/>
    <w:rsid w:val="00880A6D"/>
    <w:rsid w:val="0088332C"/>
    <w:rsid w:val="008C021D"/>
    <w:rsid w:val="008F6804"/>
    <w:rsid w:val="00901879"/>
    <w:rsid w:val="00904BB7"/>
    <w:rsid w:val="009151F2"/>
    <w:rsid w:val="009256D8"/>
    <w:rsid w:val="00940788"/>
    <w:rsid w:val="00964298"/>
    <w:rsid w:val="00997570"/>
    <w:rsid w:val="009B051C"/>
    <w:rsid w:val="009B6556"/>
    <w:rsid w:val="009C48C6"/>
    <w:rsid w:val="009F0EF8"/>
    <w:rsid w:val="00A057B3"/>
    <w:rsid w:val="00A117A7"/>
    <w:rsid w:val="00A212BC"/>
    <w:rsid w:val="00A22517"/>
    <w:rsid w:val="00A3661F"/>
    <w:rsid w:val="00A43E03"/>
    <w:rsid w:val="00A62DEA"/>
    <w:rsid w:val="00A8070B"/>
    <w:rsid w:val="00A965AC"/>
    <w:rsid w:val="00AA0CB3"/>
    <w:rsid w:val="00AA6668"/>
    <w:rsid w:val="00B03FF9"/>
    <w:rsid w:val="00B514C1"/>
    <w:rsid w:val="00B67A1D"/>
    <w:rsid w:val="00B84A45"/>
    <w:rsid w:val="00B87AFF"/>
    <w:rsid w:val="00B9319D"/>
    <w:rsid w:val="00BA3F01"/>
    <w:rsid w:val="00BA3F66"/>
    <w:rsid w:val="00BB2BB8"/>
    <w:rsid w:val="00BB7C2A"/>
    <w:rsid w:val="00BF77C4"/>
    <w:rsid w:val="00C0281B"/>
    <w:rsid w:val="00C303F3"/>
    <w:rsid w:val="00C47A55"/>
    <w:rsid w:val="00C56F4E"/>
    <w:rsid w:val="00C65E98"/>
    <w:rsid w:val="00C66687"/>
    <w:rsid w:val="00C74326"/>
    <w:rsid w:val="00C92E85"/>
    <w:rsid w:val="00CA44E7"/>
    <w:rsid w:val="00CC6113"/>
    <w:rsid w:val="00D078E8"/>
    <w:rsid w:val="00D2633B"/>
    <w:rsid w:val="00D350B0"/>
    <w:rsid w:val="00D406BF"/>
    <w:rsid w:val="00D56DCB"/>
    <w:rsid w:val="00D72F29"/>
    <w:rsid w:val="00D7333E"/>
    <w:rsid w:val="00DA523C"/>
    <w:rsid w:val="00DD629B"/>
    <w:rsid w:val="00E20C74"/>
    <w:rsid w:val="00E36C7A"/>
    <w:rsid w:val="00E41664"/>
    <w:rsid w:val="00E47D89"/>
    <w:rsid w:val="00E51B16"/>
    <w:rsid w:val="00E53AD0"/>
    <w:rsid w:val="00E718AB"/>
    <w:rsid w:val="00E7619C"/>
    <w:rsid w:val="00EC6D2D"/>
    <w:rsid w:val="00EE3D5F"/>
    <w:rsid w:val="00EE5C73"/>
    <w:rsid w:val="00F11FDD"/>
    <w:rsid w:val="00F52ABD"/>
    <w:rsid w:val="00F659B1"/>
    <w:rsid w:val="00FA240C"/>
    <w:rsid w:val="00FA3AEA"/>
    <w:rsid w:val="00FA5C79"/>
    <w:rsid w:val="00FB60C1"/>
    <w:rsid w:val="00FC398C"/>
    <w:rsid w:val="01331E37"/>
    <w:rsid w:val="014F2DC0"/>
    <w:rsid w:val="01917DB7"/>
    <w:rsid w:val="01C94E8C"/>
    <w:rsid w:val="022A535B"/>
    <w:rsid w:val="02377801"/>
    <w:rsid w:val="024843C4"/>
    <w:rsid w:val="02571C51"/>
    <w:rsid w:val="02D037B2"/>
    <w:rsid w:val="03A500F1"/>
    <w:rsid w:val="03AF1619"/>
    <w:rsid w:val="03D1333D"/>
    <w:rsid w:val="03D96696"/>
    <w:rsid w:val="03FC1625"/>
    <w:rsid w:val="04061C2D"/>
    <w:rsid w:val="041F1EA1"/>
    <w:rsid w:val="04CE66EF"/>
    <w:rsid w:val="04DA7D6D"/>
    <w:rsid w:val="04E470A0"/>
    <w:rsid w:val="04F54A98"/>
    <w:rsid w:val="05681FC8"/>
    <w:rsid w:val="056A57F8"/>
    <w:rsid w:val="058E022E"/>
    <w:rsid w:val="05986704"/>
    <w:rsid w:val="05A952F6"/>
    <w:rsid w:val="05D810CD"/>
    <w:rsid w:val="05FD2B10"/>
    <w:rsid w:val="06084568"/>
    <w:rsid w:val="061B11E8"/>
    <w:rsid w:val="0627193B"/>
    <w:rsid w:val="062F259D"/>
    <w:rsid w:val="064D1878"/>
    <w:rsid w:val="06560C4A"/>
    <w:rsid w:val="06AB60C8"/>
    <w:rsid w:val="07927607"/>
    <w:rsid w:val="07BA46AB"/>
    <w:rsid w:val="08485B98"/>
    <w:rsid w:val="088D7CEF"/>
    <w:rsid w:val="08B33959"/>
    <w:rsid w:val="08B576D2"/>
    <w:rsid w:val="096D4F25"/>
    <w:rsid w:val="09980FB4"/>
    <w:rsid w:val="09E179D9"/>
    <w:rsid w:val="0AA93242"/>
    <w:rsid w:val="0AF02C43"/>
    <w:rsid w:val="0BF26547"/>
    <w:rsid w:val="0C42299A"/>
    <w:rsid w:val="0CA731F1"/>
    <w:rsid w:val="0CCA0932"/>
    <w:rsid w:val="0CD0030F"/>
    <w:rsid w:val="0CF0593E"/>
    <w:rsid w:val="0D682BC0"/>
    <w:rsid w:val="0DE65311"/>
    <w:rsid w:val="0E1A3B33"/>
    <w:rsid w:val="0E417312"/>
    <w:rsid w:val="0EF461A4"/>
    <w:rsid w:val="0F2F5D33"/>
    <w:rsid w:val="0F5F0513"/>
    <w:rsid w:val="0FB73D2F"/>
    <w:rsid w:val="1066305F"/>
    <w:rsid w:val="10C83D1A"/>
    <w:rsid w:val="10E24DDC"/>
    <w:rsid w:val="10FD1C16"/>
    <w:rsid w:val="112E3673"/>
    <w:rsid w:val="127557DC"/>
    <w:rsid w:val="129465AA"/>
    <w:rsid w:val="13051255"/>
    <w:rsid w:val="13280AA0"/>
    <w:rsid w:val="132F1E2E"/>
    <w:rsid w:val="13AC16D1"/>
    <w:rsid w:val="15657D89"/>
    <w:rsid w:val="159F3D98"/>
    <w:rsid w:val="15AA3FD4"/>
    <w:rsid w:val="16BC2ED2"/>
    <w:rsid w:val="16CB4564"/>
    <w:rsid w:val="173309E4"/>
    <w:rsid w:val="176C53FF"/>
    <w:rsid w:val="17712A16"/>
    <w:rsid w:val="17A728DB"/>
    <w:rsid w:val="17B03166"/>
    <w:rsid w:val="17CA65CA"/>
    <w:rsid w:val="17E458DD"/>
    <w:rsid w:val="187F5606"/>
    <w:rsid w:val="19037FE5"/>
    <w:rsid w:val="196176EB"/>
    <w:rsid w:val="19E87398"/>
    <w:rsid w:val="19EF018C"/>
    <w:rsid w:val="1A7A0781"/>
    <w:rsid w:val="1AE31E7C"/>
    <w:rsid w:val="1B684130"/>
    <w:rsid w:val="1C166281"/>
    <w:rsid w:val="1C292AA6"/>
    <w:rsid w:val="1CA23671"/>
    <w:rsid w:val="1CAB2011"/>
    <w:rsid w:val="1E320A25"/>
    <w:rsid w:val="1E340C41"/>
    <w:rsid w:val="1E696B3C"/>
    <w:rsid w:val="1E85324A"/>
    <w:rsid w:val="1EE60BA6"/>
    <w:rsid w:val="1EEC32CA"/>
    <w:rsid w:val="1EF67CA4"/>
    <w:rsid w:val="1F645556"/>
    <w:rsid w:val="1F8D23B7"/>
    <w:rsid w:val="1FA94D17"/>
    <w:rsid w:val="1FFE1506"/>
    <w:rsid w:val="20146634"/>
    <w:rsid w:val="20562DF7"/>
    <w:rsid w:val="20A73AC6"/>
    <w:rsid w:val="20B35E4D"/>
    <w:rsid w:val="226C09A9"/>
    <w:rsid w:val="22F21CEB"/>
    <w:rsid w:val="232748D0"/>
    <w:rsid w:val="236602D6"/>
    <w:rsid w:val="24586139"/>
    <w:rsid w:val="24C93B95"/>
    <w:rsid w:val="24CE40A3"/>
    <w:rsid w:val="24EA3E07"/>
    <w:rsid w:val="254F26BA"/>
    <w:rsid w:val="256B13EC"/>
    <w:rsid w:val="25B85CB3"/>
    <w:rsid w:val="26F33434"/>
    <w:rsid w:val="279462AC"/>
    <w:rsid w:val="27BE0BD9"/>
    <w:rsid w:val="28125B4F"/>
    <w:rsid w:val="284F1288"/>
    <w:rsid w:val="28DF0C4F"/>
    <w:rsid w:val="2AA14B72"/>
    <w:rsid w:val="2B030762"/>
    <w:rsid w:val="2B246355"/>
    <w:rsid w:val="2B964CE9"/>
    <w:rsid w:val="2BC058C2"/>
    <w:rsid w:val="2C820242"/>
    <w:rsid w:val="2D7C5185"/>
    <w:rsid w:val="2E46046F"/>
    <w:rsid w:val="2E580034"/>
    <w:rsid w:val="2EF54964"/>
    <w:rsid w:val="2F0302FF"/>
    <w:rsid w:val="2F61116A"/>
    <w:rsid w:val="30313232"/>
    <w:rsid w:val="30534F57"/>
    <w:rsid w:val="30973AB7"/>
    <w:rsid w:val="315D23A8"/>
    <w:rsid w:val="315F16D9"/>
    <w:rsid w:val="31F14A27"/>
    <w:rsid w:val="3221625B"/>
    <w:rsid w:val="32BF4B25"/>
    <w:rsid w:val="32FF4F22"/>
    <w:rsid w:val="337C47C4"/>
    <w:rsid w:val="34546950"/>
    <w:rsid w:val="345B6AD0"/>
    <w:rsid w:val="35243365"/>
    <w:rsid w:val="3533673C"/>
    <w:rsid w:val="354104E5"/>
    <w:rsid w:val="35644638"/>
    <w:rsid w:val="358D3316"/>
    <w:rsid w:val="366D26B4"/>
    <w:rsid w:val="36857E34"/>
    <w:rsid w:val="368F2A60"/>
    <w:rsid w:val="372E5DD5"/>
    <w:rsid w:val="3756532C"/>
    <w:rsid w:val="383D2468"/>
    <w:rsid w:val="38404012"/>
    <w:rsid w:val="38653FB3"/>
    <w:rsid w:val="38C764ED"/>
    <w:rsid w:val="393D6DA5"/>
    <w:rsid w:val="39700927"/>
    <w:rsid w:val="3B503AF5"/>
    <w:rsid w:val="3C5A0E94"/>
    <w:rsid w:val="3CF61143"/>
    <w:rsid w:val="3D8D6363"/>
    <w:rsid w:val="3DA774E7"/>
    <w:rsid w:val="3E1B2AF4"/>
    <w:rsid w:val="3E573E64"/>
    <w:rsid w:val="3E6B715C"/>
    <w:rsid w:val="3E6F38A3"/>
    <w:rsid w:val="3EC51715"/>
    <w:rsid w:val="3ED61844"/>
    <w:rsid w:val="3EF21DDE"/>
    <w:rsid w:val="3F6E56D6"/>
    <w:rsid w:val="404144BA"/>
    <w:rsid w:val="405A6E84"/>
    <w:rsid w:val="4061546E"/>
    <w:rsid w:val="41B15F81"/>
    <w:rsid w:val="41E9396D"/>
    <w:rsid w:val="424503FA"/>
    <w:rsid w:val="4249402D"/>
    <w:rsid w:val="425C105C"/>
    <w:rsid w:val="42F97BDF"/>
    <w:rsid w:val="43FE2956"/>
    <w:rsid w:val="442C18EF"/>
    <w:rsid w:val="4459169D"/>
    <w:rsid w:val="44A25B42"/>
    <w:rsid w:val="44A771C7"/>
    <w:rsid w:val="44FE160D"/>
    <w:rsid w:val="45230F44"/>
    <w:rsid w:val="453B7712"/>
    <w:rsid w:val="466D515C"/>
    <w:rsid w:val="46A71700"/>
    <w:rsid w:val="47A345BE"/>
    <w:rsid w:val="47D657CA"/>
    <w:rsid w:val="47DE18DD"/>
    <w:rsid w:val="490B41C9"/>
    <w:rsid w:val="49276A8F"/>
    <w:rsid w:val="493F20C4"/>
    <w:rsid w:val="49675177"/>
    <w:rsid w:val="4970227E"/>
    <w:rsid w:val="49CA3DFC"/>
    <w:rsid w:val="49CC7DFC"/>
    <w:rsid w:val="49CF51F6"/>
    <w:rsid w:val="49FD6A0D"/>
    <w:rsid w:val="4A163BE1"/>
    <w:rsid w:val="4AE747C1"/>
    <w:rsid w:val="4B4B2FA2"/>
    <w:rsid w:val="4B983D0E"/>
    <w:rsid w:val="4BB73783"/>
    <w:rsid w:val="4BF2341E"/>
    <w:rsid w:val="4C2E2E03"/>
    <w:rsid w:val="4C910E89"/>
    <w:rsid w:val="4DA71F5D"/>
    <w:rsid w:val="4DCC3EF8"/>
    <w:rsid w:val="4E007511"/>
    <w:rsid w:val="4E33149C"/>
    <w:rsid w:val="4E7445BE"/>
    <w:rsid w:val="4E7C3473"/>
    <w:rsid w:val="4F227D24"/>
    <w:rsid w:val="4F377546"/>
    <w:rsid w:val="4F552641"/>
    <w:rsid w:val="4F986EB3"/>
    <w:rsid w:val="50217554"/>
    <w:rsid w:val="50446212"/>
    <w:rsid w:val="509E5922"/>
    <w:rsid w:val="50D37CC2"/>
    <w:rsid w:val="51406FEA"/>
    <w:rsid w:val="517448D5"/>
    <w:rsid w:val="52306A4E"/>
    <w:rsid w:val="53A21BCD"/>
    <w:rsid w:val="53AB7B06"/>
    <w:rsid w:val="53DB6E8D"/>
    <w:rsid w:val="54210D44"/>
    <w:rsid w:val="54352A41"/>
    <w:rsid w:val="5479292E"/>
    <w:rsid w:val="5482115C"/>
    <w:rsid w:val="549C03CB"/>
    <w:rsid w:val="54D51B2F"/>
    <w:rsid w:val="54D83090"/>
    <w:rsid w:val="55986034"/>
    <w:rsid w:val="56372AA1"/>
    <w:rsid w:val="56705FB3"/>
    <w:rsid w:val="56AD31FF"/>
    <w:rsid w:val="571903F8"/>
    <w:rsid w:val="57437223"/>
    <w:rsid w:val="57521214"/>
    <w:rsid w:val="577D0987"/>
    <w:rsid w:val="5805272B"/>
    <w:rsid w:val="58093FC9"/>
    <w:rsid w:val="581B419C"/>
    <w:rsid w:val="58931AE5"/>
    <w:rsid w:val="58E10AA2"/>
    <w:rsid w:val="58FF717A"/>
    <w:rsid w:val="59480B21"/>
    <w:rsid w:val="599A6F42"/>
    <w:rsid w:val="59B817D3"/>
    <w:rsid w:val="59D05AC9"/>
    <w:rsid w:val="5A382944"/>
    <w:rsid w:val="5A584D94"/>
    <w:rsid w:val="5B0154F2"/>
    <w:rsid w:val="5B14535A"/>
    <w:rsid w:val="5B2F01EA"/>
    <w:rsid w:val="5B5A2D8E"/>
    <w:rsid w:val="5BEF03FF"/>
    <w:rsid w:val="5CAC7106"/>
    <w:rsid w:val="5CEF41D3"/>
    <w:rsid w:val="5CF50FC0"/>
    <w:rsid w:val="5D3513BC"/>
    <w:rsid w:val="5D8D6D85"/>
    <w:rsid w:val="5D92680F"/>
    <w:rsid w:val="5DAD641C"/>
    <w:rsid w:val="5DB9280A"/>
    <w:rsid w:val="5DD60DF1"/>
    <w:rsid w:val="5E4A70E9"/>
    <w:rsid w:val="5F053010"/>
    <w:rsid w:val="5FEC289C"/>
    <w:rsid w:val="5FF05E44"/>
    <w:rsid w:val="60C04DBB"/>
    <w:rsid w:val="61572249"/>
    <w:rsid w:val="61630A5B"/>
    <w:rsid w:val="61B551C2"/>
    <w:rsid w:val="61BE5E24"/>
    <w:rsid w:val="61CC7E57"/>
    <w:rsid w:val="61FC06FB"/>
    <w:rsid w:val="61FE4473"/>
    <w:rsid w:val="62D00233"/>
    <w:rsid w:val="640561AE"/>
    <w:rsid w:val="642D424A"/>
    <w:rsid w:val="654523B9"/>
    <w:rsid w:val="6549634D"/>
    <w:rsid w:val="66A15D14"/>
    <w:rsid w:val="66BB3C46"/>
    <w:rsid w:val="66C3396E"/>
    <w:rsid w:val="674D684A"/>
    <w:rsid w:val="67580AC9"/>
    <w:rsid w:val="679D3469"/>
    <w:rsid w:val="67B10804"/>
    <w:rsid w:val="67C928BF"/>
    <w:rsid w:val="67EE4303"/>
    <w:rsid w:val="68663CD3"/>
    <w:rsid w:val="68953657"/>
    <w:rsid w:val="68D022B8"/>
    <w:rsid w:val="68D67EF7"/>
    <w:rsid w:val="692C6307"/>
    <w:rsid w:val="69692B1A"/>
    <w:rsid w:val="69B53FB1"/>
    <w:rsid w:val="69BE02C2"/>
    <w:rsid w:val="69D00DEB"/>
    <w:rsid w:val="69FF22F5"/>
    <w:rsid w:val="6A812CE1"/>
    <w:rsid w:val="6AD722FB"/>
    <w:rsid w:val="6B5F14A8"/>
    <w:rsid w:val="6B953ADB"/>
    <w:rsid w:val="6BC93937"/>
    <w:rsid w:val="6BFB5D76"/>
    <w:rsid w:val="6C327422"/>
    <w:rsid w:val="6D392803"/>
    <w:rsid w:val="6D45564C"/>
    <w:rsid w:val="6D8B0B0C"/>
    <w:rsid w:val="6E1F5E9D"/>
    <w:rsid w:val="6E761567"/>
    <w:rsid w:val="6E8201DA"/>
    <w:rsid w:val="6E873A42"/>
    <w:rsid w:val="6F5C3123"/>
    <w:rsid w:val="6FCF744E"/>
    <w:rsid w:val="714A1F94"/>
    <w:rsid w:val="716A5681"/>
    <w:rsid w:val="717E6E6B"/>
    <w:rsid w:val="720A11F2"/>
    <w:rsid w:val="722E3DE5"/>
    <w:rsid w:val="72455917"/>
    <w:rsid w:val="72823E6F"/>
    <w:rsid w:val="7287740B"/>
    <w:rsid w:val="72DD1E82"/>
    <w:rsid w:val="72EE5E3E"/>
    <w:rsid w:val="72F1592E"/>
    <w:rsid w:val="730E1D01"/>
    <w:rsid w:val="73306456"/>
    <w:rsid w:val="73A66718"/>
    <w:rsid w:val="74AC5FB0"/>
    <w:rsid w:val="74BB667F"/>
    <w:rsid w:val="74CC7F6B"/>
    <w:rsid w:val="74E41BEE"/>
    <w:rsid w:val="75695C4F"/>
    <w:rsid w:val="759C7DD3"/>
    <w:rsid w:val="75BC0475"/>
    <w:rsid w:val="760B3B98"/>
    <w:rsid w:val="76164029"/>
    <w:rsid w:val="76A2766B"/>
    <w:rsid w:val="76E539FB"/>
    <w:rsid w:val="76F854DD"/>
    <w:rsid w:val="77286DE9"/>
    <w:rsid w:val="779F3BAA"/>
    <w:rsid w:val="7865677D"/>
    <w:rsid w:val="78680440"/>
    <w:rsid w:val="78C63EDD"/>
    <w:rsid w:val="78F41CD4"/>
    <w:rsid w:val="79022643"/>
    <w:rsid w:val="79366790"/>
    <w:rsid w:val="79961765"/>
    <w:rsid w:val="79D0629D"/>
    <w:rsid w:val="7A187C44"/>
    <w:rsid w:val="7A792DD8"/>
    <w:rsid w:val="7A7C01D3"/>
    <w:rsid w:val="7AF72273"/>
    <w:rsid w:val="7B042A5D"/>
    <w:rsid w:val="7B876E2F"/>
    <w:rsid w:val="7BF7122C"/>
    <w:rsid w:val="7BFB4D82"/>
    <w:rsid w:val="7CCF6CE0"/>
    <w:rsid w:val="7D342FE7"/>
    <w:rsid w:val="7D670B2D"/>
    <w:rsid w:val="7D811E80"/>
    <w:rsid w:val="7D8C6639"/>
    <w:rsid w:val="7E881DDB"/>
    <w:rsid w:val="7E9674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1"/>
    <w:qFormat/>
    <w:uiPriority w:val="0"/>
    <w:pPr>
      <w:jc w:val="left"/>
    </w:pPr>
  </w:style>
  <w:style w:type="paragraph" w:styleId="3">
    <w:name w:val="Plain Text"/>
    <w:basedOn w:val="1"/>
    <w:link w:val="17"/>
    <w:qFormat/>
    <w:uiPriority w:val="0"/>
    <w:rPr>
      <w:rFonts w:ascii="宋体" w:hAnsi="Courier New" w:cs="Courier New"/>
      <w:sz w:val="21"/>
      <w:szCs w:val="21"/>
    </w:rPr>
  </w:style>
  <w:style w:type="paragraph" w:styleId="4">
    <w:name w:val="Balloon Text"/>
    <w:basedOn w:val="1"/>
    <w:link w:val="24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6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HTML Preformatted"/>
    <w:basedOn w:val="1"/>
    <w:link w:val="18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</w:rPr>
  </w:style>
  <w:style w:type="paragraph" w:styleId="8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9">
    <w:name w:val="annotation subject"/>
    <w:basedOn w:val="2"/>
    <w:next w:val="2"/>
    <w:link w:val="22"/>
    <w:semiHidden/>
    <w:unhideWhenUsed/>
    <w:qFormat/>
    <w:uiPriority w:val="0"/>
    <w:rPr>
      <w:b/>
      <w:bCs/>
    </w:rPr>
  </w:style>
  <w:style w:type="table" w:styleId="11">
    <w:name w:val="Table Grid"/>
    <w:basedOn w:val="10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3">
    <w:name w:val="Hyperlink"/>
    <w:basedOn w:val="12"/>
    <w:unhideWhenUsed/>
    <w:qFormat/>
    <w:uiPriority w:val="99"/>
    <w:rPr>
      <w:color w:val="0000FF"/>
      <w:u w:val="single"/>
    </w:rPr>
  </w:style>
  <w:style w:type="character" w:styleId="14">
    <w:name w:val="annotation reference"/>
    <w:basedOn w:val="12"/>
    <w:qFormat/>
    <w:uiPriority w:val="0"/>
    <w:rPr>
      <w:sz w:val="21"/>
      <w:szCs w:val="21"/>
    </w:rPr>
  </w:style>
  <w:style w:type="character" w:customStyle="1" w:styleId="15">
    <w:name w:val="页眉 Char"/>
    <w:basedOn w:val="12"/>
    <w:link w:val="6"/>
    <w:qFormat/>
    <w:uiPriority w:val="99"/>
    <w:rPr>
      <w:sz w:val="18"/>
      <w:szCs w:val="18"/>
    </w:rPr>
  </w:style>
  <w:style w:type="character" w:customStyle="1" w:styleId="16">
    <w:name w:val="页脚 Char"/>
    <w:basedOn w:val="12"/>
    <w:link w:val="5"/>
    <w:qFormat/>
    <w:uiPriority w:val="0"/>
    <w:rPr>
      <w:sz w:val="18"/>
      <w:szCs w:val="18"/>
    </w:rPr>
  </w:style>
  <w:style w:type="character" w:customStyle="1" w:styleId="17">
    <w:name w:val="纯文本 Char"/>
    <w:basedOn w:val="12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8">
    <w:name w:val="HTML 预设格式 Char"/>
    <w:basedOn w:val="12"/>
    <w:link w:val="7"/>
    <w:qFormat/>
    <w:uiPriority w:val="0"/>
    <w:rPr>
      <w:rFonts w:ascii="Arial" w:hAnsi="Arial" w:eastAsia="宋体" w:cs="Arial"/>
      <w:kern w:val="0"/>
      <w:sz w:val="24"/>
      <w:szCs w:val="24"/>
    </w:rPr>
  </w:style>
  <w:style w:type="paragraph" w:customStyle="1" w:styleId="1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0">
    <w:name w:val="List Paragraph"/>
    <w:basedOn w:val="1"/>
    <w:qFormat/>
    <w:uiPriority w:val="99"/>
    <w:pPr>
      <w:ind w:firstLine="420" w:firstLineChars="200"/>
    </w:pPr>
  </w:style>
  <w:style w:type="character" w:customStyle="1" w:styleId="21">
    <w:name w:val="批注文字 Char"/>
    <w:basedOn w:val="12"/>
    <w:link w:val="2"/>
    <w:qFormat/>
    <w:uiPriority w:val="0"/>
    <w:rPr>
      <w:rFonts w:ascii="Times New Roman" w:hAnsi="Times New Roman" w:eastAsia="宋体" w:cs="Times New Roman"/>
      <w:sz w:val="24"/>
      <w:szCs w:val="24"/>
    </w:rPr>
  </w:style>
  <w:style w:type="character" w:customStyle="1" w:styleId="22">
    <w:name w:val="批注主题 Char"/>
    <w:basedOn w:val="21"/>
    <w:link w:val="9"/>
    <w:semiHidden/>
    <w:qFormat/>
    <w:uiPriority w:val="0"/>
    <w:rPr>
      <w:rFonts w:ascii="Times New Roman" w:hAnsi="Times New Roman" w:eastAsia="宋体" w:cs="Times New Roman"/>
      <w:b/>
      <w:bCs/>
      <w:sz w:val="24"/>
      <w:szCs w:val="24"/>
    </w:rPr>
  </w:style>
  <w:style w:type="paragraph" w:customStyle="1" w:styleId="2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 w:val="21"/>
      <w:szCs w:val="20"/>
      <w:lang w:eastAsia="en-US"/>
    </w:rPr>
  </w:style>
  <w:style w:type="character" w:customStyle="1" w:styleId="24">
    <w:name w:val="批注框文本 Char"/>
    <w:basedOn w:val="12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table" w:customStyle="1" w:styleId="25">
    <w:name w:val="网格型1"/>
    <w:basedOn w:val="10"/>
    <w:qFormat/>
    <w:uiPriority w:val="39"/>
    <w:rPr>
      <w:kern w:val="2"/>
      <w:sz w:val="24"/>
      <w:szCs w:val="24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Table Normal"/>
    <w:semiHidden/>
    <w:unhideWhenUsed/>
    <w:qFormat/>
    <w:uiPriority w:val="0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27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1"/>
    <w:basedOn w:val="1"/>
    <w:qFormat/>
    <w:uiPriority w:val="0"/>
    <w:pPr>
      <w:widowControl/>
      <w:jc w:val="left"/>
    </w:pPr>
    <w:rPr>
      <w:rFonts w:ascii="宋体" w:hAnsi="宋体" w:cs="宋体"/>
      <w:kern w:val="0"/>
      <w:lang w:eastAsia="uk-UA"/>
    </w:rPr>
  </w:style>
  <w:style w:type="paragraph" w:customStyle="1" w:styleId="30">
    <w:name w:val="列出段落1"/>
    <w:basedOn w:val="19"/>
    <w:qFormat/>
    <w:uiPriority w:val="0"/>
    <w:pPr>
      <w:ind w:firstLine="420" w:firstLineChars="200"/>
    </w:pPr>
    <w:rPr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4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9.wmf"/><Relationship Id="rId8" Type="http://schemas.openxmlformats.org/officeDocument/2006/relationships/image" Target="media/image1.png"/><Relationship Id="rId79" Type="http://schemas.openxmlformats.org/officeDocument/2006/relationships/oleObject" Target="embeddings/oleObject34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4.wmf"/><Relationship Id="rId7" Type="http://schemas.openxmlformats.org/officeDocument/2006/relationships/theme" Target="theme/theme1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9.wmf"/><Relationship Id="rId6" Type="http://schemas.openxmlformats.org/officeDocument/2006/relationships/footer" Target="footer2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png"/><Relationship Id="rId45" Type="http://schemas.openxmlformats.org/officeDocument/2006/relationships/image" Target="media/image21.png"/><Relationship Id="rId44" Type="http://schemas.openxmlformats.org/officeDocument/2006/relationships/image" Target="media/image20.png"/><Relationship Id="rId43" Type="http://schemas.openxmlformats.org/officeDocument/2006/relationships/image" Target="media/image19.png"/><Relationship Id="rId42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5" Type="http://schemas.openxmlformats.org/officeDocument/2006/relationships/oleObject" Target="embeddings/oleObject9.bin"/><Relationship Id="rId24" Type="http://schemas.openxmlformats.org/officeDocument/2006/relationships/image" Target="media/image9.wmf"/><Relationship Id="rId237" Type="http://schemas.openxmlformats.org/officeDocument/2006/relationships/fontTable" Target="fontTable.xml"/><Relationship Id="rId236" Type="http://schemas.openxmlformats.org/officeDocument/2006/relationships/customXml" Target="../customXml/item1.xml"/><Relationship Id="rId235" Type="http://schemas.openxmlformats.org/officeDocument/2006/relationships/image" Target="media/image119.wmf"/><Relationship Id="rId234" Type="http://schemas.openxmlformats.org/officeDocument/2006/relationships/oleObject" Target="embeddings/oleObject109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08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7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6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5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4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5.png"/><Relationship Id="rId206" Type="http://schemas.openxmlformats.org/officeDocument/2006/relationships/image" Target="media/image104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1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1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1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1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2.wmf"/><Relationship Id="rId121" Type="http://schemas.openxmlformats.org/officeDocument/2006/relationships/image" Target="media/image61.wmf"/><Relationship Id="rId120" Type="http://schemas.openxmlformats.org/officeDocument/2006/relationships/image" Target="media/image60.wmf"/><Relationship Id="rId12" Type="http://schemas.openxmlformats.org/officeDocument/2006/relationships/image" Target="media/image3.wmf"/><Relationship Id="rId119" Type="http://schemas.openxmlformats.org/officeDocument/2006/relationships/image" Target="media/image59.wmf"/><Relationship Id="rId118" Type="http://schemas.openxmlformats.org/officeDocument/2006/relationships/image" Target="media/image58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9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ot="0" vertOverflow="overflow" horzOverflow="overflow" vert="horz" wrap="square" lIns="91440" tIns="45720" rIns="91440" bIns="45720" numCol="1" spcCol="0" rtlCol="0" fromWordArt="0" anchor="ctr" anchorCtr="0" forceAA="0" compatLnSpc="1">
        <a:noAutofit/>
      </a:bodyPr>
      <a:lstStyle/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2</Pages>
  <Words>744</Words>
  <Characters>845</Characters>
  <Lines>32</Lines>
  <Paragraphs>9</Paragraphs>
  <TotalTime>2</TotalTime>
  <ScaleCrop>false</ScaleCrop>
  <LinksUpToDate>false</LinksUpToDate>
  <CharactersWithSpaces>1005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02T14:32:00Z</dcterms:created>
  <dc:creator>Administrator</dc:creator>
  <cp:lastModifiedBy>Administrator</cp:lastModifiedBy>
  <cp:lastPrinted>2023-03-25T07:56:00Z</cp:lastPrinted>
  <dcterms:modified xsi:type="dcterms:W3CDTF">2025-05-18T14:55:1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10E976846B2D4D6B92B0254AFD5DE769_13</vt:lpwstr>
  </property>
  <property fmtid="{D5CDD505-2E9C-101B-9397-08002B2CF9AE}" pid="4" name="KSOTemplateDocerSaveRecord">
    <vt:lpwstr>eyJoZGlkIjoiNTY0MDI0OTY3NzAxZDQwZWY4MDc3Yjc3MDcxMzFmYmIifQ==</vt:lpwstr>
  </property>
</Properties>
</file>